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74BD7A6" w14:textId="0A5A5C9D" w:rsidR="00A02DD5" w:rsidRDefault="00A02DD5" w:rsidP="00A02DD5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6704" behindDoc="0" locked="0" layoutInCell="1" allowOverlap="1" wp14:anchorId="3C5895B4" wp14:editId="75CA1834">
                <wp:simplePos x="0" y="0"/>
                <wp:positionH relativeFrom="column">
                  <wp:posOffset>228600</wp:posOffset>
                </wp:positionH>
                <wp:positionV relativeFrom="paragraph">
                  <wp:posOffset>1962150</wp:posOffset>
                </wp:positionV>
                <wp:extent cx="4610100" cy="600075"/>
                <wp:effectExtent l="0" t="0" r="0" b="9525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0100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70832B6" w14:textId="131856C3" w:rsidR="00A02DD5" w:rsidRPr="00E50D62" w:rsidRDefault="00A02DD5" w:rsidP="00A02DD5">
                            <w:pPr>
                              <w:rPr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</w:pPr>
                            <w:r w:rsidRPr="00E50D62">
                              <w:rPr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  <w:t>Points, Lines and Curv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C5895B4" id="_x0000_t202" coordsize="21600,21600" o:spt="202" path="m,l,21600r21600,l21600,xe">
                <v:stroke joinstyle="miter"/>
                <v:path gradientshapeok="t" o:connecttype="rect"/>
              </v:shapetype>
              <v:shape id="Text Box 217" o:spid="_x0000_s1026" type="#_x0000_t202" style="position:absolute;margin-left:18pt;margin-top:154.5pt;width:363pt;height:47.25pt;z-index:2516567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" stroked="f">
                <v:textbox>
                  <w:txbxContent>
                    <w:p w14:paraId="070832B6" w14:textId="131856C3" w:rsidR="00A02DD5" w:rsidRPr="00E50D62" w:rsidRDefault="00A02DD5" w:rsidP="00A02DD5">
                      <w:pPr>
                        <w:rPr>
                          <w:b/>
                          <w:bCs/>
                          <w:color w:val="0070C0"/>
                          <w:sz w:val="56"/>
                          <w:szCs w:val="56"/>
                        </w:rPr>
                      </w:pPr>
                      <w:r w:rsidRPr="00E50D62">
                        <w:rPr>
                          <w:b/>
                          <w:bCs/>
                          <w:color w:val="0070C0"/>
                          <w:sz w:val="56"/>
                          <w:szCs w:val="56"/>
                        </w:rPr>
                        <w:t>Points, Lines and Curv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2368D034" wp14:editId="39DEACC3">
            <wp:extent cx="5276850" cy="3981450"/>
            <wp:effectExtent l="0" t="0" r="0" b="0"/>
            <wp:docPr id="15" name="Picture 15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 screenshot of a cell pho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9CE5C7" w14:textId="77777777" w:rsidR="00A02DD5" w:rsidRDefault="00A02DD5" w:rsidP="00A02DD5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structions</w:t>
      </w:r>
    </w:p>
    <w:p w14:paraId="7527E166" w14:textId="78FC3245" w:rsidR="00A02DD5" w:rsidRDefault="00A02DD5" w:rsidP="00A02DD5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2D73FDD2" wp14:editId="2E967C3F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</w:t>
      </w:r>
    </w:p>
    <w:p w14:paraId="15FF0BA8" w14:textId="3700F946" w:rsidR="00A02DD5" w:rsidRDefault="00A02DD5" w:rsidP="00A02DD5">
      <w:pPr>
        <w:pStyle w:val="MediumGrid1-Accent22"/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55DD3C8D" wp14:editId="5E295AB2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>centre number and candidate number.</w:t>
      </w:r>
    </w:p>
    <w:p w14:paraId="746EDA69" w14:textId="77777777" w:rsidR="00A02DD5" w:rsidRDefault="00A02DD5" w:rsidP="00A02DD5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</w:t>
      </w:r>
    </w:p>
    <w:p w14:paraId="5BBDD8B1" w14:textId="77777777" w:rsidR="00A02DD5" w:rsidRDefault="00A02DD5" w:rsidP="00A02DD5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there may be more space than you need.</w:t>
      </w:r>
    </w:p>
    <w:p w14:paraId="1D2EE388" w14:textId="77777777" w:rsidR="00A02DD5" w:rsidRDefault="00A02DD5" w:rsidP="00A02DD5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.</w:t>
      </w:r>
    </w:p>
    <w:p w14:paraId="2ADB9B18" w14:textId="77777777" w:rsidR="00A02DD5" w:rsidRDefault="00A02DD5" w:rsidP="00A02DD5">
      <w:pPr>
        <w:numPr>
          <w:ilvl w:val="0"/>
          <w:numId w:val="1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Diagrams are </w:t>
      </w:r>
      <w:r>
        <w:rPr>
          <w:rFonts w:ascii="Arial" w:hAnsi="Arial" w:cs="Arial"/>
          <w:b/>
        </w:rPr>
        <w:t>NOT</w:t>
      </w:r>
      <w:r>
        <w:rPr>
          <w:rFonts w:ascii="Arial" w:hAnsi="Arial" w:cs="Arial"/>
        </w:rPr>
        <w:t xml:space="preserve"> accurately drawn, unless otherwise indicated. </w:t>
      </w:r>
    </w:p>
    <w:p w14:paraId="45D9B485" w14:textId="77777777" w:rsidR="00A02DD5" w:rsidRDefault="00A02DD5" w:rsidP="00A02DD5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If your calculator does not have a </w:t>
      </w:r>
      <w:r>
        <w:rPr>
          <w:rFonts w:ascii="Times New Roman" w:hAnsi="Times New Roman"/>
          <w:i/>
        </w:rPr>
        <w:t>π</w:t>
      </w:r>
      <w:r>
        <w:rPr>
          <w:rFonts w:ascii="Arial" w:hAnsi="Arial" w:cs="Arial"/>
        </w:rPr>
        <w:t xml:space="preserve"> button, take the value of </w:t>
      </w:r>
      <w:r>
        <w:rPr>
          <w:rFonts w:ascii="Times New Roman" w:hAnsi="Times New Roman"/>
          <w:i/>
          <w:sz w:val="32"/>
          <w:szCs w:val="32"/>
        </w:rPr>
        <w:t>π</w:t>
      </w:r>
      <w:r>
        <w:rPr>
          <w:rFonts w:ascii="Arial" w:hAnsi="Arial" w:cs="Arial"/>
        </w:rPr>
        <w:t xml:space="preserve"> to b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3.142 </w:t>
      </w:r>
    </w:p>
    <w:p w14:paraId="4BEF3320" w14:textId="77777777" w:rsidR="00A02DD5" w:rsidRDefault="00A02DD5" w:rsidP="00A02DD5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>
        <w:rPr>
          <w:rFonts w:ascii="Arial" w:hAnsi="Arial" w:cs="Arial"/>
        </w:rPr>
        <w:t>unless the question instructs otherwise.</w:t>
      </w:r>
    </w:p>
    <w:p w14:paraId="3289202D" w14:textId="77777777" w:rsidR="00A02DD5" w:rsidRDefault="00A02DD5" w:rsidP="00A02DD5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51A4381C" w14:textId="77777777" w:rsidR="00A02DD5" w:rsidRDefault="00A02DD5" w:rsidP="00A02DD5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formation</w:t>
      </w:r>
    </w:p>
    <w:p w14:paraId="24097B3E" w14:textId="03F10BBF" w:rsidR="00A02DD5" w:rsidRDefault="00A02DD5" w:rsidP="00A02DD5">
      <w:pPr>
        <w:pStyle w:val="ColorfulList-Accent11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</w:t>
      </w:r>
      <w:r>
        <w:rPr>
          <w:rFonts w:ascii="Arial" w:hAnsi="Arial" w:cs="Arial"/>
          <w:b/>
          <w:bCs/>
        </w:rPr>
        <w:t>5</w:t>
      </w:r>
      <w:r w:rsidR="00E1539B">
        <w:rPr>
          <w:rFonts w:ascii="Arial" w:hAnsi="Arial" w:cs="Arial"/>
          <w:b/>
          <w:bCs/>
        </w:rPr>
        <w:t>8</w:t>
      </w:r>
      <w:bookmarkStart w:id="0" w:name="_GoBack"/>
      <w:bookmarkEnd w:id="0"/>
      <w:r>
        <w:rPr>
          <w:rFonts w:ascii="Arial" w:hAnsi="Arial" w:cs="Arial"/>
        </w:rPr>
        <w:t xml:space="preserve">. There are </w:t>
      </w:r>
      <w:r>
        <w:rPr>
          <w:rFonts w:ascii="Arial" w:hAnsi="Arial" w:cs="Arial"/>
          <w:b/>
        </w:rPr>
        <w:t>1</w:t>
      </w:r>
      <w:r w:rsidR="00E1539B">
        <w:rPr>
          <w:rFonts w:ascii="Arial" w:hAnsi="Arial" w:cs="Arial"/>
          <w:b/>
        </w:rPr>
        <w:t>7</w:t>
      </w:r>
      <w:r>
        <w:rPr>
          <w:rFonts w:ascii="Arial" w:hAnsi="Arial" w:cs="Arial"/>
        </w:rPr>
        <w:t xml:space="preserve"> questions.</w:t>
      </w:r>
    </w:p>
    <w:p w14:paraId="1AC9B0AC" w14:textId="77777777" w:rsidR="00A02DD5" w:rsidRDefault="00A02DD5" w:rsidP="00A02DD5">
      <w:pPr>
        <w:pStyle w:val="ColorfulList-Accent11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Questions have been arranged in an ascending order of mean difficulty, as found by all students in the June 2017–November 2019 examinations.</w:t>
      </w:r>
    </w:p>
    <w:p w14:paraId="468B8456" w14:textId="77777777" w:rsidR="00A02DD5" w:rsidRDefault="00A02DD5" w:rsidP="00A02DD5">
      <w:pPr>
        <w:pStyle w:val="MediumGrid1-Accent22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use this as a guide as to how much time to spend on each question.</w:t>
      </w:r>
    </w:p>
    <w:p w14:paraId="7160A683" w14:textId="77777777" w:rsidR="00A02DD5" w:rsidRDefault="00A02DD5" w:rsidP="00A02DD5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rPr>
          <w:rFonts w:ascii="Arial" w:hAnsi="Arial" w:cs="Arial"/>
        </w:rPr>
      </w:pPr>
    </w:p>
    <w:p w14:paraId="23E0F68A" w14:textId="77777777" w:rsidR="00A02DD5" w:rsidRDefault="00A02DD5" w:rsidP="00A02DD5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Advice</w:t>
      </w:r>
    </w:p>
    <w:p w14:paraId="085EC4DB" w14:textId="77777777" w:rsidR="00A02DD5" w:rsidRDefault="00A02DD5" w:rsidP="00A02DD5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Read each question carefully before you start to answer it.</w:t>
      </w:r>
    </w:p>
    <w:p w14:paraId="36B2CC4B" w14:textId="77777777" w:rsidR="00A02DD5" w:rsidRDefault="00A02DD5" w:rsidP="00A02DD5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14:paraId="04541EB5" w14:textId="77777777" w:rsidR="00A02DD5" w:rsidRDefault="00A02DD5" w:rsidP="00A02DD5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Try to answer every question.</w:t>
      </w:r>
    </w:p>
    <w:p w14:paraId="2A2AC7D8" w14:textId="77777777" w:rsidR="00A02DD5" w:rsidRDefault="00A02DD5" w:rsidP="00A02DD5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Arial" w:hAnsi="Arial" w:cs="Arial"/>
        </w:rPr>
        <w:t>Check your answers if you have time at the end.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7F404278" w14:textId="357B69D8" w:rsidR="00605077" w:rsidRPr="00BF3FA8" w:rsidRDefault="005010A6" w:rsidP="00605077">
      <w:pPr>
        <w:tabs>
          <w:tab w:val="left" w:pos="425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 w:rsidR="00605077">
        <w:rPr>
          <w:rFonts w:ascii="Times New Roman" w:hAnsi="Times New Roman"/>
          <w:b/>
          <w:bCs/>
          <w:sz w:val="24"/>
          <w:szCs w:val="24"/>
        </w:rPr>
        <w:tab/>
      </w:r>
      <w:r w:rsidR="00605077" w:rsidRPr="00BF3FA8">
        <w:rPr>
          <w:rFonts w:ascii="Times New Roman" w:hAnsi="Times New Roman"/>
          <w:sz w:val="24"/>
          <w:szCs w:val="24"/>
        </w:rPr>
        <w:t>(</w:t>
      </w:r>
      <w:r w:rsidR="00605077" w:rsidRPr="00BF3FA8">
        <w:rPr>
          <w:rFonts w:ascii="Times New Roman" w:hAnsi="Times New Roman"/>
          <w:i/>
          <w:iCs/>
          <w:sz w:val="24"/>
          <w:szCs w:val="24"/>
        </w:rPr>
        <w:t>a</w:t>
      </w:r>
      <w:r w:rsidR="00605077" w:rsidRPr="00BF3FA8">
        <w:rPr>
          <w:rFonts w:ascii="Times New Roman" w:hAnsi="Times New Roman"/>
          <w:sz w:val="24"/>
          <w:szCs w:val="24"/>
        </w:rPr>
        <w:t>)</w:t>
      </w:r>
      <w:r w:rsidR="00605077" w:rsidRPr="00BF3FA8">
        <w:rPr>
          <w:rFonts w:ascii="Times New Roman" w:hAnsi="Times New Roman"/>
          <w:i/>
          <w:iCs/>
          <w:sz w:val="24"/>
          <w:szCs w:val="24"/>
        </w:rPr>
        <w:tab/>
      </w:r>
      <w:r w:rsidR="00605077" w:rsidRPr="00BF3FA8">
        <w:rPr>
          <w:rFonts w:ascii="Times New Roman" w:hAnsi="Times New Roman"/>
          <w:sz w:val="24"/>
          <w:szCs w:val="24"/>
        </w:rPr>
        <w:t>C</w:t>
      </w:r>
      <w:r w:rsidR="00605077">
        <w:rPr>
          <w:rFonts w:ascii="Times New Roman" w:hAnsi="Times New Roman"/>
          <w:sz w:val="24"/>
          <w:szCs w:val="24"/>
        </w:rPr>
        <w:t>omplete the table of values for</w:t>
      </w:r>
      <w:r w:rsidR="00605077">
        <w:rPr>
          <w:rFonts w:ascii="Times New Roman" w:hAnsi="Times New Roman"/>
          <w:sz w:val="24"/>
          <w:szCs w:val="24"/>
        </w:rPr>
        <w:tab/>
      </w:r>
      <w:r w:rsidR="00605077" w:rsidRPr="00466259">
        <w:rPr>
          <w:rFonts w:ascii="Times New Roman" w:hAnsi="Times New Roman"/>
          <w:i/>
          <w:sz w:val="24"/>
          <w:szCs w:val="24"/>
        </w:rPr>
        <w:t>y</w:t>
      </w:r>
      <w:r w:rsidR="00605077" w:rsidRPr="00BF3FA8">
        <w:rPr>
          <w:rFonts w:ascii="Times New Roman" w:hAnsi="Times New Roman"/>
          <w:sz w:val="24"/>
          <w:szCs w:val="24"/>
        </w:rPr>
        <w:t xml:space="preserve"> = 4</w:t>
      </w:r>
      <w:r w:rsidR="00605077" w:rsidRPr="00466259">
        <w:rPr>
          <w:rFonts w:ascii="Times New Roman" w:hAnsi="Times New Roman"/>
          <w:i/>
          <w:sz w:val="24"/>
          <w:szCs w:val="24"/>
        </w:rPr>
        <w:t>x</w:t>
      </w:r>
      <w:r w:rsidR="00605077" w:rsidRPr="00BF3FA8">
        <w:rPr>
          <w:rFonts w:ascii="Times New Roman" w:hAnsi="Times New Roman"/>
          <w:sz w:val="24"/>
          <w:szCs w:val="24"/>
        </w:rPr>
        <w:t xml:space="preserve"> – 6</w:t>
      </w:r>
    </w:p>
    <w:p w14:paraId="5F42F1C0" w14:textId="77777777" w:rsidR="00605077" w:rsidRDefault="00605077" w:rsidP="0060507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74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070"/>
        <w:gridCol w:w="1070"/>
        <w:gridCol w:w="1070"/>
        <w:gridCol w:w="1070"/>
        <w:gridCol w:w="1070"/>
        <w:gridCol w:w="1071"/>
        <w:gridCol w:w="1071"/>
      </w:tblGrid>
      <w:tr w:rsidR="00605077" w:rsidRPr="006049A2" w14:paraId="25EEADA3" w14:textId="77777777" w:rsidTr="00980A1B">
        <w:trPr>
          <w:trHeight w:val="508"/>
          <w:jc w:val="center"/>
        </w:trPr>
        <w:tc>
          <w:tcPr>
            <w:tcW w:w="1070" w:type="dxa"/>
            <w:vAlign w:val="center"/>
          </w:tcPr>
          <w:p w14:paraId="26412BD7" w14:textId="77777777" w:rsidR="00605077" w:rsidRPr="006049A2" w:rsidRDefault="00605077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</w:p>
        </w:tc>
        <w:tc>
          <w:tcPr>
            <w:tcW w:w="1070" w:type="dxa"/>
            <w:vAlign w:val="center"/>
          </w:tcPr>
          <w:p w14:paraId="2D3BAFD2" w14:textId="77777777" w:rsidR="00605077" w:rsidRPr="006049A2" w:rsidRDefault="00605077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eastAsia="MS Gothic" w:hAnsi="Times New Roman"/>
                <w:color w:val="000000"/>
                <w:sz w:val="24"/>
              </w:rPr>
              <w:t>−</w:t>
            </w:r>
            <w:r w:rsidRPr="006049A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70" w:type="dxa"/>
            <w:vAlign w:val="center"/>
          </w:tcPr>
          <w:p w14:paraId="65D4E786" w14:textId="77777777" w:rsidR="00605077" w:rsidRPr="006049A2" w:rsidRDefault="00605077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070" w:type="dxa"/>
            <w:vAlign w:val="center"/>
          </w:tcPr>
          <w:p w14:paraId="33C2F086" w14:textId="77777777" w:rsidR="00605077" w:rsidRPr="006049A2" w:rsidRDefault="00605077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70" w:type="dxa"/>
            <w:vAlign w:val="center"/>
          </w:tcPr>
          <w:p w14:paraId="58920D49" w14:textId="77777777" w:rsidR="00605077" w:rsidRPr="006049A2" w:rsidRDefault="00605077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71" w:type="dxa"/>
            <w:vAlign w:val="center"/>
          </w:tcPr>
          <w:p w14:paraId="761483BB" w14:textId="77777777" w:rsidR="00605077" w:rsidRPr="006049A2" w:rsidRDefault="00605077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71" w:type="dxa"/>
            <w:vAlign w:val="center"/>
          </w:tcPr>
          <w:p w14:paraId="0C0E9173" w14:textId="77777777" w:rsidR="00605077" w:rsidRPr="006049A2" w:rsidRDefault="00605077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605077" w:rsidRPr="006049A2" w14:paraId="62BB2266" w14:textId="77777777" w:rsidTr="00980A1B">
        <w:trPr>
          <w:trHeight w:val="536"/>
          <w:jc w:val="center"/>
        </w:trPr>
        <w:tc>
          <w:tcPr>
            <w:tcW w:w="1070" w:type="dxa"/>
            <w:vAlign w:val="center"/>
          </w:tcPr>
          <w:p w14:paraId="50881D48" w14:textId="77777777" w:rsidR="00605077" w:rsidRPr="006049A2" w:rsidRDefault="00605077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i/>
                <w:sz w:val="24"/>
                <w:szCs w:val="24"/>
              </w:rPr>
              <w:t>y</w:t>
            </w:r>
          </w:p>
        </w:tc>
        <w:tc>
          <w:tcPr>
            <w:tcW w:w="1070" w:type="dxa"/>
            <w:vAlign w:val="center"/>
          </w:tcPr>
          <w:p w14:paraId="10D82F8C" w14:textId="77777777" w:rsidR="00605077" w:rsidRPr="006049A2" w:rsidRDefault="00605077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0" w:type="dxa"/>
            <w:vAlign w:val="center"/>
          </w:tcPr>
          <w:p w14:paraId="50A4BFE9" w14:textId="77777777" w:rsidR="00605077" w:rsidRPr="006049A2" w:rsidRDefault="00605077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0" w:type="dxa"/>
            <w:vAlign w:val="center"/>
          </w:tcPr>
          <w:p w14:paraId="5B63345F" w14:textId="77777777" w:rsidR="00605077" w:rsidRPr="006049A2" w:rsidRDefault="00605077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eastAsia="MS Gothic" w:hAnsi="Times New Roman"/>
                <w:color w:val="000000"/>
                <w:sz w:val="24"/>
              </w:rPr>
            </w:pPr>
            <w:r w:rsidRPr="006049A2">
              <w:rPr>
                <w:rFonts w:ascii="Times New Roman" w:eastAsia="MS Gothic" w:hAnsi="Times New Roman"/>
                <w:color w:val="000000"/>
                <w:sz w:val="24"/>
              </w:rPr>
              <w:t>−2</w:t>
            </w:r>
          </w:p>
        </w:tc>
        <w:tc>
          <w:tcPr>
            <w:tcW w:w="1070" w:type="dxa"/>
            <w:vAlign w:val="center"/>
          </w:tcPr>
          <w:p w14:paraId="07DCFB7A" w14:textId="77777777" w:rsidR="00605077" w:rsidRPr="006049A2" w:rsidRDefault="00605077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eastAsia="MS Gothic" w:hAnsi="Times New Roman"/>
                <w:color w:val="000000"/>
                <w:sz w:val="24"/>
              </w:rPr>
            </w:pPr>
          </w:p>
        </w:tc>
        <w:tc>
          <w:tcPr>
            <w:tcW w:w="1071" w:type="dxa"/>
            <w:vAlign w:val="center"/>
          </w:tcPr>
          <w:p w14:paraId="43A83E6D" w14:textId="77777777" w:rsidR="00605077" w:rsidRPr="006049A2" w:rsidRDefault="00605077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eastAsia="MS Gothic" w:hAnsi="Times New Roman"/>
                <w:color w:val="000000"/>
                <w:sz w:val="24"/>
              </w:rPr>
            </w:pPr>
          </w:p>
        </w:tc>
        <w:tc>
          <w:tcPr>
            <w:tcW w:w="1071" w:type="dxa"/>
            <w:vAlign w:val="center"/>
          </w:tcPr>
          <w:p w14:paraId="286FC3E6" w14:textId="77777777" w:rsidR="00605077" w:rsidRPr="006049A2" w:rsidRDefault="00605077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</w:tbl>
    <w:p w14:paraId="402386B6" w14:textId="77777777" w:rsidR="00605077" w:rsidRDefault="00605077" w:rsidP="0060507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DF3BDEC" w14:textId="77777777" w:rsidR="00605077" w:rsidRDefault="00605077" w:rsidP="0060507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AC9DD59" w14:textId="77777777" w:rsidR="00605077" w:rsidRDefault="00605077" w:rsidP="0060507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D3D9EA3" w14:textId="77777777" w:rsidR="00605077" w:rsidRDefault="00605077" w:rsidP="0060507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FFB9E12" w14:textId="77777777" w:rsidR="00605077" w:rsidRPr="00BF3FA8" w:rsidRDefault="00605077" w:rsidP="0060507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2)</w:t>
      </w:r>
    </w:p>
    <w:p w14:paraId="62EBDD9F" w14:textId="77777777" w:rsidR="00605077" w:rsidRDefault="00605077" w:rsidP="00605077">
      <w:pPr>
        <w:tabs>
          <w:tab w:val="left" w:pos="425"/>
          <w:tab w:val="left" w:pos="3686"/>
          <w:tab w:val="left" w:pos="4962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On the grid, draw the graph of</w:t>
      </w:r>
      <w:r>
        <w:rPr>
          <w:rFonts w:ascii="Times New Roman" w:hAnsi="Times New Roman"/>
          <w:sz w:val="24"/>
          <w:szCs w:val="24"/>
        </w:rPr>
        <w:tab/>
      </w:r>
      <w:r w:rsidRPr="00B10BDB">
        <w:rPr>
          <w:rFonts w:ascii="Times New Roman" w:hAnsi="Times New Roman"/>
          <w:i/>
          <w:sz w:val="24"/>
          <w:szCs w:val="24"/>
        </w:rPr>
        <w:t>y</w:t>
      </w:r>
      <w:r w:rsidRPr="00BF3FA8">
        <w:rPr>
          <w:rFonts w:ascii="Times New Roman" w:hAnsi="Times New Roman"/>
          <w:sz w:val="24"/>
          <w:szCs w:val="24"/>
        </w:rPr>
        <w:t xml:space="preserve"> = 4</w:t>
      </w:r>
      <w:r w:rsidRPr="00B10BDB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– 6</w:t>
      </w:r>
      <w:r>
        <w:rPr>
          <w:rFonts w:ascii="Times New Roman" w:hAnsi="Times New Roman"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 xml:space="preserve">for values of </w:t>
      </w:r>
      <w:r w:rsidRPr="001E209B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from </w:t>
      </w:r>
      <w:r w:rsidRPr="00B10BDB">
        <w:rPr>
          <w:rFonts w:ascii="Times New Roman" w:eastAsia="MS Gothic" w:hAnsi="Times New Roman"/>
          <w:color w:val="000000"/>
          <w:sz w:val="24"/>
        </w:rPr>
        <w:t>−</w:t>
      </w:r>
      <w:r w:rsidRPr="00B10BDB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 xml:space="preserve"> to 4</w:t>
      </w:r>
    </w:p>
    <w:p w14:paraId="0DA208BD" w14:textId="77777777" w:rsidR="00605077" w:rsidRPr="00BF3FA8" w:rsidRDefault="00605077" w:rsidP="00605077">
      <w:pPr>
        <w:tabs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40122FB9" wp14:editId="14BD98F0">
            <wp:extent cx="4743450" cy="54578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545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35E453" w14:textId="77777777" w:rsidR="00605077" w:rsidRPr="00BF3FA8" w:rsidRDefault="00605077" w:rsidP="0060507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2)</w:t>
      </w:r>
    </w:p>
    <w:p w14:paraId="5A84F754" w14:textId="1E9D1B46" w:rsidR="00605077" w:rsidRDefault="00605077" w:rsidP="0060507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5010A6">
        <w:rPr>
          <w:rFonts w:ascii="Times New Roman" w:hAnsi="Times New Roman"/>
          <w:b/>
          <w:bCs/>
          <w:sz w:val="24"/>
          <w:szCs w:val="24"/>
        </w:rPr>
        <w:t>1</w:t>
      </w:r>
      <w:r w:rsidRPr="00BF3FA8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3A112DAE" w14:textId="77777777" w:rsidR="00605077" w:rsidRDefault="00605077" w:rsidP="0060507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13944473" w14:textId="77777777" w:rsidR="005010A6" w:rsidRDefault="005010A6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203A01DD" w14:textId="119440A5" w:rsidR="00605077" w:rsidRPr="00163AE8" w:rsidRDefault="009B0FFC" w:rsidP="00605077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0800" behindDoc="0" locked="0" layoutInCell="1" allowOverlap="1" wp14:anchorId="7F80ADA3" wp14:editId="07756E1E">
            <wp:simplePos x="0" y="0"/>
            <wp:positionH relativeFrom="column">
              <wp:posOffset>-688340</wp:posOffset>
            </wp:positionH>
            <wp:positionV relativeFrom="paragraph">
              <wp:posOffset>-118073</wp:posOffset>
            </wp:positionV>
            <wp:extent cx="266400" cy="475200"/>
            <wp:effectExtent l="0" t="0" r="635" b="127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10A6"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</w:p>
    <w:p w14:paraId="6C663427" w14:textId="77777777" w:rsidR="00605077" w:rsidRDefault="00605077" w:rsidP="00605077">
      <w:pPr>
        <w:tabs>
          <w:tab w:val="left" w:pos="425"/>
        </w:tabs>
        <w:autoSpaceDE w:val="0"/>
        <w:autoSpaceDN w:val="0"/>
        <w:adjustRightInd w:val="0"/>
        <w:ind w:firstLine="1843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drawing>
          <wp:inline distT="0" distB="0" distL="0" distR="0" wp14:anchorId="6C9CC052" wp14:editId="548AEF51">
            <wp:extent cx="3468587" cy="3425391"/>
            <wp:effectExtent l="0" t="0" r="11430" b="381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8818" cy="34256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EBB734" w14:textId="77777777" w:rsidR="00605077" w:rsidRDefault="00605077" w:rsidP="00605077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18E00342" w14:textId="77777777" w:rsidR="00605077" w:rsidRPr="00570F59" w:rsidRDefault="00605077" w:rsidP="00605077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Plot the point with coordinates 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3, 2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64E9CBBF" w14:textId="77777777" w:rsidR="00605077" w:rsidRPr="00570F59" w:rsidRDefault="00605077" w:rsidP="00605077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Label this point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83A573E" w14:textId="77777777" w:rsidR="00605077" w:rsidRPr="00570F59" w:rsidRDefault="00605077" w:rsidP="0060507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570F5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131E533" w14:textId="77777777" w:rsidR="00605077" w:rsidRPr="00570F59" w:rsidRDefault="00605077" w:rsidP="00605077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Write down the coordinates of the midpoint of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BC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232C326" w14:textId="77777777" w:rsidR="00605077" w:rsidRDefault="00605077" w:rsidP="0060507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07558C2" w14:textId="77777777" w:rsidR="00605077" w:rsidRDefault="00605077" w:rsidP="0060507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0DAB6B0" w14:textId="77777777" w:rsidR="00605077" w:rsidRPr="00570F59" w:rsidRDefault="00605077" w:rsidP="0060507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 , ............................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619F37DB" w14:textId="77777777" w:rsidR="00605077" w:rsidRPr="00570F59" w:rsidRDefault="00605077" w:rsidP="0060507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570F5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42EB60F" w14:textId="1BE45AE1" w:rsidR="00605077" w:rsidRPr="00570F59" w:rsidRDefault="00605077" w:rsidP="0060507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</w:t>
      </w:r>
      <w:r w:rsidR="005010A6"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is 2 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7F0B3928" w14:textId="77777777" w:rsidR="00605077" w:rsidRPr="00570F59" w:rsidRDefault="00605077" w:rsidP="0060507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02AA4BFC" w14:textId="77777777" w:rsidR="005010A6" w:rsidRDefault="005010A6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AF3C687" w14:textId="3D07798C" w:rsidR="00605077" w:rsidRDefault="005010A6" w:rsidP="00605077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3</w:t>
      </w:r>
      <w:r w:rsidR="0060507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605077" w:rsidRPr="00F56579">
        <w:rPr>
          <w:rFonts w:ascii="Times New Roman" w:hAnsi="Times New Roman"/>
          <w:sz w:val="24"/>
          <w:szCs w:val="24"/>
          <w:lang w:eastAsia="en-GB"/>
        </w:rPr>
        <w:t xml:space="preserve">On the grid below, draw the graph of </w:t>
      </w:r>
      <w:r w:rsidR="00605077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605077" w:rsidRPr="00F56579">
        <w:rPr>
          <w:rFonts w:ascii="Times New Roman" w:hAnsi="Times New Roman"/>
          <w:sz w:val="24"/>
          <w:szCs w:val="24"/>
          <w:lang w:eastAsia="en-GB"/>
        </w:rPr>
        <w:t>= 2</w:t>
      </w:r>
      <w:r w:rsidR="00605077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605077" w:rsidRPr="00F56579">
        <w:rPr>
          <w:rFonts w:ascii="Times New Roman" w:hAnsi="Times New Roman"/>
          <w:sz w:val="24"/>
          <w:szCs w:val="24"/>
          <w:lang w:eastAsia="en-GB"/>
        </w:rPr>
        <w:t xml:space="preserve">– 3 for values of </w:t>
      </w:r>
      <w:r w:rsidR="00605077" w:rsidRPr="00F56579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605077">
        <w:rPr>
          <w:rFonts w:ascii="Times New Roman" w:hAnsi="Times New Roman"/>
          <w:iCs/>
          <w:sz w:val="24"/>
          <w:szCs w:val="24"/>
          <w:lang w:eastAsia="en-GB"/>
        </w:rPr>
        <w:t xml:space="preserve"> from </w:t>
      </w:r>
      <w:r w:rsidR="00605077">
        <w:rPr>
          <w:rFonts w:ascii="Times New Roman" w:hAnsi="Times New Roman"/>
          <w:sz w:val="24"/>
          <w:szCs w:val="24"/>
          <w:lang w:eastAsia="en-GB"/>
        </w:rPr>
        <w:t>–2 to 4</w:t>
      </w:r>
    </w:p>
    <w:p w14:paraId="351405E1" w14:textId="77777777" w:rsidR="00605077" w:rsidRDefault="00605077" w:rsidP="00605077">
      <w:pPr>
        <w:tabs>
          <w:tab w:val="left" w:pos="0"/>
        </w:tabs>
        <w:autoSpaceDE w:val="0"/>
        <w:autoSpaceDN w:val="0"/>
        <w:adjustRightInd w:val="0"/>
        <w:ind w:left="-567" w:firstLine="567"/>
        <w:rPr>
          <w:rFonts w:ascii="Times New Roman" w:hAnsi="Times New Roman"/>
          <w:sz w:val="24"/>
          <w:szCs w:val="24"/>
          <w:lang w:eastAsia="en-GB"/>
        </w:rPr>
      </w:pPr>
    </w:p>
    <w:p w14:paraId="5C326499" w14:textId="77777777" w:rsidR="00605077" w:rsidRDefault="00605077" w:rsidP="00605077">
      <w:pPr>
        <w:tabs>
          <w:tab w:val="left" w:pos="0"/>
        </w:tabs>
        <w:autoSpaceDE w:val="0"/>
        <w:autoSpaceDN w:val="0"/>
        <w:adjustRightInd w:val="0"/>
        <w:ind w:left="-567" w:firstLine="567"/>
        <w:rPr>
          <w:rFonts w:ascii="Times New Roman" w:hAnsi="Times New Roman"/>
          <w:sz w:val="24"/>
          <w:szCs w:val="24"/>
          <w:lang w:eastAsia="en-GB"/>
        </w:rPr>
      </w:pPr>
    </w:p>
    <w:p w14:paraId="144A35F3" w14:textId="77777777" w:rsidR="00605077" w:rsidRDefault="00605077" w:rsidP="00605077">
      <w:pPr>
        <w:tabs>
          <w:tab w:val="left" w:pos="0"/>
        </w:tabs>
        <w:autoSpaceDE w:val="0"/>
        <w:autoSpaceDN w:val="0"/>
        <w:adjustRightInd w:val="0"/>
        <w:ind w:left="-567" w:firstLine="567"/>
        <w:rPr>
          <w:rFonts w:ascii="Times New Roman" w:hAnsi="Times New Roman"/>
          <w:sz w:val="24"/>
          <w:szCs w:val="24"/>
          <w:lang w:eastAsia="en-GB"/>
        </w:rPr>
      </w:pPr>
    </w:p>
    <w:p w14:paraId="7E04621F" w14:textId="77777777" w:rsidR="00605077" w:rsidRDefault="00605077" w:rsidP="00605077">
      <w:pPr>
        <w:tabs>
          <w:tab w:val="left" w:pos="0"/>
        </w:tabs>
        <w:autoSpaceDE w:val="0"/>
        <w:autoSpaceDN w:val="0"/>
        <w:adjustRightInd w:val="0"/>
        <w:ind w:left="-567" w:firstLine="567"/>
        <w:rPr>
          <w:rFonts w:ascii="Times New Roman" w:hAnsi="Times New Roman"/>
          <w:sz w:val="24"/>
          <w:szCs w:val="24"/>
          <w:lang w:eastAsia="en-GB"/>
        </w:rPr>
      </w:pPr>
    </w:p>
    <w:p w14:paraId="09353DF8" w14:textId="77777777" w:rsidR="00605077" w:rsidRDefault="00605077" w:rsidP="00605077">
      <w:pPr>
        <w:tabs>
          <w:tab w:val="left" w:pos="0"/>
        </w:tabs>
        <w:autoSpaceDE w:val="0"/>
        <w:autoSpaceDN w:val="0"/>
        <w:adjustRightInd w:val="0"/>
        <w:ind w:left="-567" w:firstLine="567"/>
        <w:rPr>
          <w:rFonts w:ascii="Times New Roman" w:hAnsi="Times New Roman"/>
          <w:sz w:val="24"/>
          <w:szCs w:val="24"/>
          <w:lang w:eastAsia="en-GB"/>
        </w:rPr>
      </w:pPr>
    </w:p>
    <w:p w14:paraId="5A970C90" w14:textId="77777777" w:rsidR="00605077" w:rsidRDefault="00605077" w:rsidP="00605077">
      <w:pPr>
        <w:tabs>
          <w:tab w:val="left" w:pos="0"/>
        </w:tabs>
        <w:autoSpaceDE w:val="0"/>
        <w:autoSpaceDN w:val="0"/>
        <w:adjustRightInd w:val="0"/>
        <w:ind w:left="-567" w:firstLine="567"/>
        <w:rPr>
          <w:rFonts w:ascii="Times New Roman" w:hAnsi="Times New Roman"/>
          <w:sz w:val="24"/>
          <w:szCs w:val="24"/>
          <w:lang w:eastAsia="en-GB"/>
        </w:rPr>
      </w:pPr>
    </w:p>
    <w:p w14:paraId="6FC9D65D" w14:textId="77777777" w:rsidR="00605077" w:rsidRPr="00F56579" w:rsidRDefault="00605077" w:rsidP="00605077">
      <w:pPr>
        <w:tabs>
          <w:tab w:val="left" w:pos="0"/>
        </w:tabs>
        <w:autoSpaceDE w:val="0"/>
        <w:autoSpaceDN w:val="0"/>
        <w:adjustRightInd w:val="0"/>
        <w:ind w:left="-567" w:firstLine="567"/>
        <w:rPr>
          <w:rFonts w:ascii="Times New Roman" w:hAnsi="Times New Roman"/>
          <w:sz w:val="24"/>
          <w:szCs w:val="24"/>
          <w:lang w:eastAsia="en-GB"/>
        </w:rPr>
      </w:pPr>
      <w:r w:rsidRPr="009C040E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758BA90F" wp14:editId="09E1A69A">
            <wp:extent cx="5274310" cy="5356860"/>
            <wp:effectExtent l="0" t="0" r="254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35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3196C3" w14:textId="77777777" w:rsidR="00605077" w:rsidRDefault="00605077" w:rsidP="0060507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2717CBF" w14:textId="77777777" w:rsidR="00605077" w:rsidRDefault="00605077" w:rsidP="0060507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6CB9749" w14:textId="33787A0D" w:rsidR="00605077" w:rsidRPr="00F56579" w:rsidRDefault="00605077" w:rsidP="0060507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5010A6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3B779493" w14:textId="77777777" w:rsidR="00605077" w:rsidRPr="00F56579" w:rsidRDefault="00605077" w:rsidP="0060507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365ECA3" w14:textId="77777777" w:rsidR="005010A6" w:rsidRDefault="005010A6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7F8B929C" w14:textId="70B3FD7D" w:rsidR="00605077" w:rsidRPr="00946185" w:rsidRDefault="005010A6" w:rsidP="00605077">
      <w:pPr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4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05077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05077"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re are six straight line graphs.</w:t>
      </w:r>
    </w:p>
    <w:p w14:paraId="2884730B" w14:textId="77777777" w:rsidR="00605077" w:rsidRDefault="00605077" w:rsidP="00605077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C3E36F2" w14:textId="77777777" w:rsidR="00605077" w:rsidRDefault="00605077" w:rsidP="00605077">
      <w:pPr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F16214"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412CAF08" wp14:editId="6A4393FB">
            <wp:extent cx="5274310" cy="4435475"/>
            <wp:effectExtent l="0" t="0" r="254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43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CEECD4" w14:textId="77777777" w:rsidR="00605077" w:rsidRDefault="00605077" w:rsidP="00605077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260783B" w14:textId="77777777" w:rsidR="00605077" w:rsidRPr="00946185" w:rsidRDefault="00605077" w:rsidP="00605077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Match each equation in the table to the correct graph.</w:t>
      </w:r>
    </w:p>
    <w:p w14:paraId="19F1229D" w14:textId="77777777" w:rsidR="00605077" w:rsidRDefault="00605077" w:rsidP="00605077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rite the letter of the graph in the table.</w:t>
      </w:r>
    </w:p>
    <w:p w14:paraId="52C996D5" w14:textId="77777777" w:rsidR="00605077" w:rsidRPr="00946185" w:rsidRDefault="00605077" w:rsidP="00605077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85"/>
        <w:gridCol w:w="1585"/>
      </w:tblGrid>
      <w:tr w:rsidR="00605077" w:rsidRPr="006247B6" w14:paraId="625A3071" w14:textId="77777777" w:rsidTr="00980A1B">
        <w:trPr>
          <w:trHeight w:val="545"/>
          <w:jc w:val="center"/>
        </w:trPr>
        <w:tc>
          <w:tcPr>
            <w:tcW w:w="1585" w:type="dxa"/>
            <w:shd w:val="clear" w:color="auto" w:fill="auto"/>
            <w:vAlign w:val="center"/>
          </w:tcPr>
          <w:p w14:paraId="1AAC5341" w14:textId="77777777" w:rsidR="00605077" w:rsidRPr="006247B6" w:rsidRDefault="00605077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Equation</w:t>
            </w:r>
          </w:p>
        </w:tc>
        <w:tc>
          <w:tcPr>
            <w:tcW w:w="1585" w:type="dxa"/>
            <w:shd w:val="clear" w:color="auto" w:fill="auto"/>
            <w:vAlign w:val="center"/>
          </w:tcPr>
          <w:p w14:paraId="6002B157" w14:textId="77777777" w:rsidR="00605077" w:rsidRPr="006247B6" w:rsidRDefault="00605077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Graph</w:t>
            </w:r>
          </w:p>
        </w:tc>
      </w:tr>
      <w:tr w:rsidR="00605077" w:rsidRPr="006247B6" w14:paraId="7DBF3DD3" w14:textId="77777777" w:rsidTr="00980A1B">
        <w:trPr>
          <w:trHeight w:val="572"/>
          <w:jc w:val="center"/>
        </w:trPr>
        <w:tc>
          <w:tcPr>
            <w:tcW w:w="1585" w:type="dxa"/>
            <w:shd w:val="clear" w:color="auto" w:fill="auto"/>
            <w:vAlign w:val="center"/>
          </w:tcPr>
          <w:p w14:paraId="39015716" w14:textId="77777777" w:rsidR="00605077" w:rsidRPr="006247B6" w:rsidRDefault="00605077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y </w:t>
            </w: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= 2</w:t>
            </w:r>
          </w:p>
        </w:tc>
        <w:tc>
          <w:tcPr>
            <w:tcW w:w="1585" w:type="dxa"/>
            <w:shd w:val="clear" w:color="auto" w:fill="auto"/>
            <w:vAlign w:val="center"/>
          </w:tcPr>
          <w:p w14:paraId="0376C063" w14:textId="77777777" w:rsidR="00605077" w:rsidRPr="006247B6" w:rsidRDefault="00605077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</w:tr>
      <w:tr w:rsidR="00605077" w:rsidRPr="006247B6" w14:paraId="113B4341" w14:textId="77777777" w:rsidTr="00980A1B">
        <w:trPr>
          <w:trHeight w:val="545"/>
          <w:jc w:val="center"/>
        </w:trPr>
        <w:tc>
          <w:tcPr>
            <w:tcW w:w="1585" w:type="dxa"/>
            <w:shd w:val="clear" w:color="auto" w:fill="auto"/>
            <w:vAlign w:val="center"/>
          </w:tcPr>
          <w:p w14:paraId="2CB3B9C5" w14:textId="77777777" w:rsidR="00605077" w:rsidRPr="006247B6" w:rsidRDefault="00605077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y </w:t>
            </w: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= </w:t>
            </w:r>
            <w:r w:rsidRPr="006247B6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>x</w:t>
            </w:r>
          </w:p>
        </w:tc>
        <w:tc>
          <w:tcPr>
            <w:tcW w:w="1585" w:type="dxa"/>
            <w:shd w:val="clear" w:color="auto" w:fill="auto"/>
            <w:vAlign w:val="center"/>
          </w:tcPr>
          <w:p w14:paraId="05EA869F" w14:textId="77777777" w:rsidR="00605077" w:rsidRPr="006247B6" w:rsidRDefault="00605077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</w:pPr>
          </w:p>
        </w:tc>
      </w:tr>
      <w:tr w:rsidR="00605077" w:rsidRPr="006247B6" w14:paraId="13F283B6" w14:textId="77777777" w:rsidTr="00980A1B">
        <w:trPr>
          <w:trHeight w:val="572"/>
          <w:jc w:val="center"/>
        </w:trPr>
        <w:tc>
          <w:tcPr>
            <w:tcW w:w="1585" w:type="dxa"/>
            <w:shd w:val="clear" w:color="auto" w:fill="auto"/>
            <w:vAlign w:val="center"/>
          </w:tcPr>
          <w:p w14:paraId="298FBEA6" w14:textId="77777777" w:rsidR="00605077" w:rsidRPr="006247B6" w:rsidRDefault="00605077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x </w:t>
            </w: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+ </w:t>
            </w:r>
            <w:r w:rsidRPr="006247B6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y </w:t>
            </w: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= 2</w:t>
            </w:r>
          </w:p>
        </w:tc>
        <w:tc>
          <w:tcPr>
            <w:tcW w:w="1585" w:type="dxa"/>
            <w:shd w:val="clear" w:color="auto" w:fill="auto"/>
            <w:vAlign w:val="center"/>
          </w:tcPr>
          <w:p w14:paraId="0A91BC53" w14:textId="77777777" w:rsidR="00605077" w:rsidRPr="006247B6" w:rsidRDefault="00605077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</w:tr>
    </w:tbl>
    <w:p w14:paraId="59B3A280" w14:textId="77777777" w:rsidR="00605077" w:rsidRPr="00946185" w:rsidRDefault="00605077" w:rsidP="00605077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B6DE9FB" w14:textId="65435891" w:rsidR="00605077" w:rsidRDefault="00605077" w:rsidP="00605077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5010A6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2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7B3E2D16" w14:textId="77777777" w:rsidR="005010A6" w:rsidRDefault="00605077" w:rsidP="005010A6">
      <w:pPr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18BCC7A3" w14:textId="77777777" w:rsidR="005010A6" w:rsidRDefault="005010A6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4E919B5A" w14:textId="25CDDB20" w:rsidR="007F3693" w:rsidRPr="00034B6C" w:rsidRDefault="000F7F86" w:rsidP="007F3693">
      <w:pPr>
        <w:autoSpaceDE w:val="0"/>
        <w:autoSpaceDN w:val="0"/>
        <w:adjustRightInd w:val="0"/>
        <w:ind w:hanging="567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5</w:t>
      </w:r>
      <w:r w:rsidR="007F3693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F3693"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="007F3693"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7F3693"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="007F3693"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7F3693" w:rsidRPr="00034B6C">
        <w:rPr>
          <w:rFonts w:ascii="Times New Roman" w:hAnsi="Times New Roman"/>
          <w:sz w:val="24"/>
          <w:szCs w:val="24"/>
          <w:lang w:eastAsia="en-GB"/>
        </w:rPr>
        <w:t xml:space="preserve">Complete the table of values for </w:t>
      </w:r>
      <w:r w:rsidR="007F3693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="007F3693" w:rsidRPr="00F804BE">
        <w:rPr>
          <w:rFonts w:ascii="Times New Roman" w:hAnsi="Times New Roman"/>
          <w:i/>
          <w:iCs/>
          <w:position w:val="-24"/>
          <w:sz w:val="24"/>
          <w:szCs w:val="24"/>
          <w:lang w:eastAsia="en-GB"/>
        </w:rPr>
        <w:object w:dxaOrig="620" w:dyaOrig="660" w14:anchorId="2608F3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33pt" o:ole="">
            <v:imagedata r:id="rId14" o:title=""/>
          </v:shape>
          <o:OLEObject Type="Embed" ProgID="Equation.DSMT4" ShapeID="_x0000_i1025" DrawAspect="Content" ObjectID="_1660045820" r:id="rId15"/>
        </w:object>
      </w:r>
    </w:p>
    <w:p w14:paraId="4301B69E" w14:textId="77777777" w:rsidR="007F3693" w:rsidRDefault="007F3693" w:rsidP="007F3693">
      <w:pPr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  <w:lang w:eastAsia="en-GB"/>
        </w:rPr>
      </w:pPr>
    </w:p>
    <w:p w14:paraId="33C7ACF5" w14:textId="77777777" w:rsidR="007F3693" w:rsidRDefault="007F3693" w:rsidP="007F3693">
      <w:pPr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  <w:lang w:eastAsia="en-GB"/>
        </w:rPr>
      </w:pPr>
    </w:p>
    <w:p w14:paraId="0E42F984" w14:textId="77777777" w:rsidR="007F3693" w:rsidRDefault="007F3693" w:rsidP="007F3693">
      <w:pPr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8"/>
        <w:gridCol w:w="998"/>
        <w:gridCol w:w="999"/>
        <w:gridCol w:w="999"/>
        <w:gridCol w:w="999"/>
        <w:gridCol w:w="999"/>
        <w:gridCol w:w="999"/>
        <w:gridCol w:w="999"/>
        <w:gridCol w:w="999"/>
      </w:tblGrid>
      <w:tr w:rsidR="007F3693" w:rsidRPr="00497D41" w14:paraId="61D4E3D8" w14:textId="77777777" w:rsidTr="00980A1B">
        <w:trPr>
          <w:trHeight w:val="528"/>
          <w:jc w:val="center"/>
        </w:trPr>
        <w:tc>
          <w:tcPr>
            <w:tcW w:w="998" w:type="dxa"/>
            <w:shd w:val="clear" w:color="auto" w:fill="auto"/>
            <w:vAlign w:val="center"/>
          </w:tcPr>
          <w:p w14:paraId="3A6AED82" w14:textId="77777777" w:rsidR="007F3693" w:rsidRPr="00497D41" w:rsidRDefault="007F3693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  <w:r w:rsidRPr="00497D41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x</w:t>
            </w:r>
          </w:p>
        </w:tc>
        <w:tc>
          <w:tcPr>
            <w:tcW w:w="998" w:type="dxa"/>
            <w:shd w:val="clear" w:color="auto" w:fill="auto"/>
            <w:vAlign w:val="center"/>
          </w:tcPr>
          <w:p w14:paraId="332662AD" w14:textId="77777777" w:rsidR="007F3693" w:rsidRPr="00497D41" w:rsidRDefault="007F3693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497D41">
              <w:rPr>
                <w:rFonts w:ascii="Times New Roman" w:hAnsi="Times New Roman"/>
                <w:sz w:val="24"/>
                <w:szCs w:val="24"/>
                <w:lang w:eastAsia="en-GB"/>
              </w:rPr>
              <w:t>0.5</w:t>
            </w:r>
          </w:p>
        </w:tc>
        <w:tc>
          <w:tcPr>
            <w:tcW w:w="999" w:type="dxa"/>
            <w:shd w:val="clear" w:color="auto" w:fill="auto"/>
            <w:vAlign w:val="center"/>
          </w:tcPr>
          <w:p w14:paraId="62A46781" w14:textId="77777777" w:rsidR="007F3693" w:rsidRPr="00497D41" w:rsidRDefault="007F3693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497D41">
              <w:rPr>
                <w:rFonts w:ascii="Times New Roman" w:hAnsi="Times New Roman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999" w:type="dxa"/>
            <w:shd w:val="clear" w:color="auto" w:fill="auto"/>
            <w:vAlign w:val="center"/>
          </w:tcPr>
          <w:p w14:paraId="5823A5D7" w14:textId="77777777" w:rsidR="007F3693" w:rsidRPr="00497D41" w:rsidRDefault="007F3693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497D41">
              <w:rPr>
                <w:rFonts w:ascii="Times New Roman" w:hAnsi="Times New Roman"/>
                <w:sz w:val="24"/>
                <w:szCs w:val="24"/>
                <w:lang w:eastAsia="en-GB"/>
              </w:rPr>
              <w:t>1.5</w:t>
            </w:r>
          </w:p>
        </w:tc>
        <w:tc>
          <w:tcPr>
            <w:tcW w:w="999" w:type="dxa"/>
            <w:shd w:val="clear" w:color="auto" w:fill="auto"/>
            <w:vAlign w:val="center"/>
          </w:tcPr>
          <w:p w14:paraId="6A9E0B1C" w14:textId="77777777" w:rsidR="007F3693" w:rsidRPr="00497D41" w:rsidRDefault="007F3693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497D41">
              <w:rPr>
                <w:rFonts w:ascii="Times New Roman" w:hAnsi="Times New Roman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999" w:type="dxa"/>
            <w:shd w:val="clear" w:color="auto" w:fill="auto"/>
            <w:vAlign w:val="center"/>
          </w:tcPr>
          <w:p w14:paraId="4C1D217D" w14:textId="77777777" w:rsidR="007F3693" w:rsidRPr="00497D41" w:rsidRDefault="007F3693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497D41">
              <w:rPr>
                <w:rFonts w:ascii="Times New Roman" w:hAnsi="Times New Roman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999" w:type="dxa"/>
            <w:shd w:val="clear" w:color="auto" w:fill="auto"/>
            <w:vAlign w:val="center"/>
          </w:tcPr>
          <w:p w14:paraId="149A9CF8" w14:textId="77777777" w:rsidR="007F3693" w:rsidRPr="00497D41" w:rsidRDefault="007F3693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497D41">
              <w:rPr>
                <w:rFonts w:ascii="Times New Roman" w:hAnsi="Times New Roman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999" w:type="dxa"/>
            <w:shd w:val="clear" w:color="auto" w:fill="auto"/>
            <w:vAlign w:val="center"/>
          </w:tcPr>
          <w:p w14:paraId="0A84806F" w14:textId="77777777" w:rsidR="007F3693" w:rsidRPr="00497D41" w:rsidRDefault="007F3693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497D41">
              <w:rPr>
                <w:rFonts w:ascii="Times New Roman" w:hAnsi="Times New Roman"/>
                <w:sz w:val="24"/>
                <w:szCs w:val="24"/>
                <w:lang w:eastAsia="en-GB"/>
              </w:rPr>
              <w:t>5</w:t>
            </w:r>
          </w:p>
        </w:tc>
        <w:tc>
          <w:tcPr>
            <w:tcW w:w="999" w:type="dxa"/>
            <w:shd w:val="clear" w:color="auto" w:fill="auto"/>
            <w:vAlign w:val="center"/>
          </w:tcPr>
          <w:p w14:paraId="183FC77E" w14:textId="77777777" w:rsidR="007F3693" w:rsidRPr="00497D41" w:rsidRDefault="007F3693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497D41">
              <w:rPr>
                <w:rFonts w:ascii="Times New Roman" w:hAnsi="Times New Roman"/>
                <w:sz w:val="24"/>
                <w:szCs w:val="24"/>
                <w:lang w:eastAsia="en-GB"/>
              </w:rPr>
              <w:t>6</w:t>
            </w:r>
          </w:p>
        </w:tc>
      </w:tr>
      <w:tr w:rsidR="007F3693" w:rsidRPr="00497D41" w14:paraId="4E2FA029" w14:textId="77777777" w:rsidTr="00980A1B">
        <w:trPr>
          <w:trHeight w:val="556"/>
          <w:jc w:val="center"/>
        </w:trPr>
        <w:tc>
          <w:tcPr>
            <w:tcW w:w="998" w:type="dxa"/>
            <w:shd w:val="clear" w:color="auto" w:fill="auto"/>
            <w:vAlign w:val="center"/>
          </w:tcPr>
          <w:p w14:paraId="3F35C2B7" w14:textId="77777777" w:rsidR="007F3693" w:rsidRPr="00497D41" w:rsidRDefault="007F3693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  <w:r w:rsidRPr="00497D41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y</w:t>
            </w:r>
          </w:p>
        </w:tc>
        <w:tc>
          <w:tcPr>
            <w:tcW w:w="998" w:type="dxa"/>
            <w:shd w:val="clear" w:color="auto" w:fill="auto"/>
            <w:vAlign w:val="center"/>
          </w:tcPr>
          <w:p w14:paraId="0C7BB9E1" w14:textId="77777777" w:rsidR="007F3693" w:rsidRPr="00497D41" w:rsidRDefault="007F3693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</w:p>
        </w:tc>
        <w:tc>
          <w:tcPr>
            <w:tcW w:w="999" w:type="dxa"/>
            <w:shd w:val="clear" w:color="auto" w:fill="auto"/>
            <w:vAlign w:val="center"/>
          </w:tcPr>
          <w:p w14:paraId="0196A696" w14:textId="77777777" w:rsidR="007F3693" w:rsidRPr="00497D41" w:rsidRDefault="007F3693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497D41">
              <w:rPr>
                <w:rFonts w:ascii="Times New Roman" w:hAnsi="Times New Roman"/>
                <w:sz w:val="24"/>
                <w:szCs w:val="24"/>
                <w:lang w:eastAsia="en-GB"/>
              </w:rPr>
              <w:t>6</w:t>
            </w:r>
          </w:p>
        </w:tc>
        <w:tc>
          <w:tcPr>
            <w:tcW w:w="999" w:type="dxa"/>
            <w:shd w:val="clear" w:color="auto" w:fill="auto"/>
            <w:vAlign w:val="center"/>
          </w:tcPr>
          <w:p w14:paraId="0B8184AA" w14:textId="77777777" w:rsidR="007F3693" w:rsidRPr="00497D41" w:rsidRDefault="007F3693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999" w:type="dxa"/>
            <w:shd w:val="clear" w:color="auto" w:fill="auto"/>
            <w:vAlign w:val="center"/>
          </w:tcPr>
          <w:p w14:paraId="02CB1BC5" w14:textId="77777777" w:rsidR="007F3693" w:rsidRPr="00497D41" w:rsidRDefault="007F3693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497D41">
              <w:rPr>
                <w:rFonts w:ascii="Times New Roman" w:hAnsi="Times New Roman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999" w:type="dxa"/>
            <w:shd w:val="clear" w:color="auto" w:fill="auto"/>
            <w:vAlign w:val="center"/>
          </w:tcPr>
          <w:p w14:paraId="44F50169" w14:textId="77777777" w:rsidR="007F3693" w:rsidRPr="00497D41" w:rsidRDefault="007F3693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999" w:type="dxa"/>
            <w:shd w:val="clear" w:color="auto" w:fill="auto"/>
            <w:vAlign w:val="center"/>
          </w:tcPr>
          <w:p w14:paraId="0643FB1F" w14:textId="77777777" w:rsidR="007F3693" w:rsidRPr="00497D41" w:rsidRDefault="007F3693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497D41">
              <w:rPr>
                <w:rFonts w:ascii="Times New Roman" w:hAnsi="Times New Roman"/>
                <w:sz w:val="24"/>
                <w:szCs w:val="24"/>
                <w:lang w:eastAsia="en-GB"/>
              </w:rPr>
              <w:t>1.5</w:t>
            </w:r>
          </w:p>
        </w:tc>
        <w:tc>
          <w:tcPr>
            <w:tcW w:w="999" w:type="dxa"/>
            <w:shd w:val="clear" w:color="auto" w:fill="auto"/>
            <w:vAlign w:val="center"/>
          </w:tcPr>
          <w:p w14:paraId="79057826" w14:textId="77777777" w:rsidR="007F3693" w:rsidRPr="00497D41" w:rsidRDefault="007F3693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999" w:type="dxa"/>
            <w:shd w:val="clear" w:color="auto" w:fill="auto"/>
            <w:vAlign w:val="center"/>
          </w:tcPr>
          <w:p w14:paraId="61DF4A3B" w14:textId="77777777" w:rsidR="007F3693" w:rsidRPr="00497D41" w:rsidRDefault="007F3693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</w:tbl>
    <w:p w14:paraId="14201FDC" w14:textId="77777777" w:rsidR="007F3693" w:rsidRPr="00034B6C" w:rsidRDefault="007F3693" w:rsidP="007F369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2F730208" w14:textId="77777777" w:rsidR="007F3693" w:rsidRPr="00034B6C" w:rsidRDefault="007F3693" w:rsidP="007F369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6A21AED7" w14:textId="77777777" w:rsidR="007F3693" w:rsidRDefault="007F3693" w:rsidP="007F369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On the grid below, draw the graph of </w:t>
      </w:r>
      <w:r w:rsidRPr="006A45D7">
        <w:rPr>
          <w:rFonts w:ascii="Times New Roman" w:hAnsi="Times New Roman"/>
          <w:i/>
          <w:iCs/>
          <w:position w:val="-24"/>
          <w:sz w:val="24"/>
          <w:szCs w:val="24"/>
          <w:lang w:eastAsia="en-GB"/>
        </w:rPr>
        <w:object w:dxaOrig="620" w:dyaOrig="660" w14:anchorId="407473F7">
          <v:shape id="_x0000_i1026" type="#_x0000_t75" style="width:30.75pt;height:33pt" o:ole="">
            <v:imagedata r:id="rId16" o:title=""/>
          </v:shape>
          <o:OLEObject Type="Embed" ProgID="Equation.DSMT4" ShapeID="_x0000_i1026" DrawAspect="Content" ObjectID="_1660045821" r:id="rId17"/>
        </w:objec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for values of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034B6C">
        <w:rPr>
          <w:rFonts w:ascii="Times New Roman" w:hAnsi="Times New Roman"/>
          <w:sz w:val="24"/>
          <w:szCs w:val="24"/>
          <w:lang w:eastAsia="en-GB"/>
        </w:rPr>
        <w:t>from 0.5 to 6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293D6851" w14:textId="77777777" w:rsidR="007F3693" w:rsidRDefault="007F3693" w:rsidP="007F369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33D7A8B8" w14:textId="77777777" w:rsidR="007F3693" w:rsidRDefault="007F3693" w:rsidP="007F3693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F02184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0A9E910B" wp14:editId="002EFC49">
            <wp:extent cx="4886325" cy="5191125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519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7064A5" w14:textId="77777777" w:rsidR="007F3693" w:rsidRPr="00F02184" w:rsidRDefault="007F3693" w:rsidP="007F3693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9D20AEC" w14:textId="77777777" w:rsidR="007F3693" w:rsidRPr="00034B6C" w:rsidRDefault="007F3693" w:rsidP="007F369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9F9D8AD" w14:textId="1B923F36" w:rsidR="007F3693" w:rsidRDefault="007F3693" w:rsidP="007F369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0F7F86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10FA2FA1" w14:textId="77777777" w:rsidR="007F3693" w:rsidRPr="00034B6C" w:rsidRDefault="007F3693" w:rsidP="007F369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63F0A18" w14:textId="77777777" w:rsidR="000F7F86" w:rsidRDefault="000F7F86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6C384DA5" w14:textId="3F0E3B42" w:rsidR="00AC2567" w:rsidRPr="003D6F25" w:rsidRDefault="009B0FFC" w:rsidP="00AC2567">
      <w:pPr>
        <w:tabs>
          <w:tab w:val="left" w:pos="0"/>
          <w:tab w:val="left" w:pos="425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2848" behindDoc="0" locked="0" layoutInCell="1" allowOverlap="1" wp14:anchorId="20041BF6" wp14:editId="2F440CC3">
            <wp:simplePos x="0" y="0"/>
            <wp:positionH relativeFrom="column">
              <wp:posOffset>-666974</wp:posOffset>
            </wp:positionH>
            <wp:positionV relativeFrom="paragraph">
              <wp:posOffset>-118334</wp:posOffset>
            </wp:positionV>
            <wp:extent cx="266400" cy="475200"/>
            <wp:effectExtent l="0" t="0" r="635" b="127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F7F86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</w:p>
    <w:p w14:paraId="47079EC3" w14:textId="77777777" w:rsidR="00AC2567" w:rsidRDefault="00AC2567" w:rsidP="00AC2567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DF3DC6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3617C96C" wp14:editId="4997036F">
            <wp:extent cx="4000500" cy="414337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414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62875E" w14:textId="77777777" w:rsidR="00AC2567" w:rsidRPr="003D6F25" w:rsidRDefault="00AC2567" w:rsidP="00AC2567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A255B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Write down the coordinates of point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3D6F25">
        <w:rPr>
          <w:rFonts w:ascii="Times New Roman" w:hAnsi="Times New Roman"/>
          <w:sz w:val="24"/>
          <w:szCs w:val="24"/>
          <w:lang w:eastAsia="en-GB"/>
        </w:rPr>
        <w:t>.</w:t>
      </w:r>
    </w:p>
    <w:p w14:paraId="00EFE38A" w14:textId="77777777" w:rsidR="00AC2567" w:rsidRDefault="00AC2567" w:rsidP="00AC256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DF8D610" w14:textId="77777777" w:rsidR="00AC2567" w:rsidRPr="003D6F25" w:rsidRDefault="00AC2567" w:rsidP="00AC256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sz w:val="24"/>
          <w:szCs w:val="24"/>
          <w:lang w:eastAsia="en-GB"/>
        </w:rPr>
        <w:t>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.... , </w:t>
      </w:r>
      <w:r>
        <w:rPr>
          <w:rFonts w:ascii="Times New Roman" w:hAnsi="Times New Roman"/>
          <w:sz w:val="24"/>
          <w:szCs w:val="24"/>
          <w:lang w:eastAsia="en-GB"/>
        </w:rPr>
        <w:t>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</w:p>
    <w:p w14:paraId="1E38EEBF" w14:textId="77777777" w:rsidR="00AC2567" w:rsidRPr="003D6F25" w:rsidRDefault="00AC2567" w:rsidP="00AC2567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92BC695" w14:textId="77777777" w:rsidR="00AC2567" w:rsidRPr="003D6F25" w:rsidRDefault="00AC2567" w:rsidP="00AC2567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A255B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On the grid, mark with a cross </w:t>
      </w: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FC5C4D">
        <w:rPr>
          <w:rFonts w:ascii="Times New Roman" w:eastAsia="MS Gothic" w:hAnsi="Times New Roman"/>
          <w:b/>
          <w:color w:val="000000"/>
          <w:sz w:val="28"/>
        </w:rPr>
        <w:t>×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 the point </w:t>
      </w: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sz w:val="24"/>
          <w:szCs w:val="24"/>
          <w:lang w:eastAsia="en-GB"/>
        </w:rPr>
        <w:t>2, 3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</w:p>
    <w:p w14:paraId="6F6DEBE6" w14:textId="77777777" w:rsidR="00AC2567" w:rsidRPr="003D6F25" w:rsidRDefault="00AC2567" w:rsidP="00AC2567">
      <w:pPr>
        <w:tabs>
          <w:tab w:val="left" w:pos="0"/>
          <w:tab w:val="left" w:pos="425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Label this point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3D6F25">
        <w:rPr>
          <w:rFonts w:ascii="Times New Roman" w:hAnsi="Times New Roman"/>
          <w:sz w:val="24"/>
          <w:szCs w:val="24"/>
          <w:lang w:eastAsia="en-GB"/>
        </w:rPr>
        <w:t>.</w:t>
      </w:r>
    </w:p>
    <w:p w14:paraId="66FFCDBA" w14:textId="77777777" w:rsidR="00AC2567" w:rsidRPr="003D6F25" w:rsidRDefault="00AC2567" w:rsidP="00AC2567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7E8441D7" w14:textId="77777777" w:rsidR="00AC2567" w:rsidRPr="00422BC4" w:rsidRDefault="00AC2567" w:rsidP="00AC2567">
      <w:pPr>
        <w:tabs>
          <w:tab w:val="left" w:pos="0"/>
          <w:tab w:val="left" w:pos="425"/>
          <w:tab w:val="left" w:pos="453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A255B8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>On the grid, draw the line with equation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>
        <w:rPr>
          <w:rFonts w:ascii="Times New Roman" w:eastAsia="Times New Roman" w:hAnsi="Times New Roman"/>
          <w:sz w:val="24"/>
          <w:szCs w:val="24"/>
          <w:lang w:val="en-US" w:eastAsia="en-GB"/>
        </w:rPr>
        <w:t xml:space="preserve"> = </w:t>
      </w:r>
      <w:r w:rsidRPr="00422BC4">
        <w:rPr>
          <w:rFonts w:ascii="Times New Roman" w:eastAsia="MS Gothic" w:hAnsi="Times New Roman"/>
          <w:color w:val="000000"/>
          <w:sz w:val="24"/>
        </w:rPr>
        <w:t>−</w:t>
      </w:r>
      <w:r>
        <w:rPr>
          <w:rFonts w:ascii="Times New Roman" w:eastAsia="MS Gothic" w:hAnsi="Times New Roman"/>
          <w:color w:val="000000"/>
          <w:sz w:val="24"/>
        </w:rPr>
        <w:t>4</w:t>
      </w:r>
    </w:p>
    <w:p w14:paraId="32DEDD2D" w14:textId="77777777" w:rsidR="00AC2567" w:rsidRPr="003D6F25" w:rsidRDefault="00AC2567" w:rsidP="00AC2567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61F8FACF" w14:textId="6094273D" w:rsidR="00AC2567" w:rsidRDefault="00AC2567" w:rsidP="00AC2567">
      <w:pPr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0F7F86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5401E7D0" w14:textId="77777777" w:rsidR="00AC2567" w:rsidRPr="00034B6C" w:rsidRDefault="00AC2567" w:rsidP="00AC256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6DB3425" w14:textId="77777777" w:rsidR="000F7F86" w:rsidRDefault="000F7F86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71307B4A" w14:textId="2B47AEBE" w:rsidR="002963E6" w:rsidRPr="00CB5CFE" w:rsidRDefault="000F7F86" w:rsidP="002963E6">
      <w:pPr>
        <w:tabs>
          <w:tab w:val="left" w:pos="0"/>
          <w:tab w:val="left" w:pos="425"/>
          <w:tab w:val="left" w:pos="4111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7</w:t>
      </w:r>
      <w:r w:rsidR="002963E6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2963E6"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="002963E6" w:rsidRPr="00DC5386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2963E6"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="002963E6"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="002963E6" w:rsidRPr="00DC5386">
        <w:rPr>
          <w:rFonts w:ascii="Times New Roman" w:hAnsi="Times New Roman"/>
          <w:sz w:val="24"/>
          <w:szCs w:val="24"/>
          <w:lang w:eastAsia="en-GB"/>
        </w:rPr>
        <w:t>Complete the table of values for</w:t>
      </w:r>
      <w:r w:rsidR="002963E6">
        <w:rPr>
          <w:rFonts w:ascii="Times New Roman" w:hAnsi="Times New Roman"/>
          <w:sz w:val="24"/>
          <w:szCs w:val="24"/>
          <w:lang w:eastAsia="en-GB"/>
        </w:rPr>
        <w:tab/>
      </w:r>
      <w:r w:rsidR="002963E6"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2963E6" w:rsidRPr="00DC5386">
        <w:rPr>
          <w:rFonts w:ascii="Times New Roman" w:hAnsi="Times New Roman"/>
          <w:sz w:val="24"/>
          <w:szCs w:val="24"/>
          <w:lang w:eastAsia="en-GB"/>
        </w:rPr>
        <w:t>=</w:t>
      </w:r>
      <w:r w:rsidR="002963E6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2963E6" w:rsidRPr="00CB5CFE"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 w14:anchorId="79BA076D">
          <v:shape id="_x0000_i1027" type="#_x0000_t75" style="width:12pt;height:33pt" o:ole="">
            <v:imagedata r:id="rId20" o:title=""/>
          </v:shape>
          <o:OLEObject Type="Embed" ProgID="Equation.DSMT4" ShapeID="_x0000_i1027" DrawAspect="Content" ObjectID="_1660045822" r:id="rId21"/>
        </w:object>
      </w:r>
      <w:r w:rsidR="002963E6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2963E6">
        <w:rPr>
          <w:rFonts w:ascii="Times New Roman" w:hAnsi="Times New Roman"/>
          <w:i/>
          <w:sz w:val="24"/>
          <w:szCs w:val="24"/>
          <w:lang w:eastAsia="en-GB"/>
        </w:rPr>
        <w:t>x</w:t>
      </w:r>
      <w:r w:rsidR="002963E6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2963E6" w:rsidRPr="00CB5CFE">
        <w:rPr>
          <w:rFonts w:ascii="Times New Roman" w:eastAsia="MS Gothic" w:hAnsi="Times New Roman"/>
          <w:color w:val="000000"/>
          <w:sz w:val="24"/>
        </w:rPr>
        <w:t>−</w:t>
      </w:r>
      <w:r w:rsidR="002963E6">
        <w:rPr>
          <w:rFonts w:ascii="Times New Roman" w:eastAsia="MS Gothic" w:hAnsi="Times New Roman"/>
          <w:color w:val="000000"/>
          <w:sz w:val="24"/>
        </w:rPr>
        <w:t xml:space="preserve"> 1</w:t>
      </w:r>
    </w:p>
    <w:p w14:paraId="6BF6AD35" w14:textId="77777777" w:rsidR="002963E6" w:rsidRDefault="002963E6" w:rsidP="002963E6">
      <w:pPr>
        <w:tabs>
          <w:tab w:val="left" w:pos="0"/>
          <w:tab w:val="left" w:pos="425"/>
          <w:tab w:val="left" w:pos="411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715FB6AC" w14:textId="77777777" w:rsidR="002963E6" w:rsidRDefault="002963E6" w:rsidP="002963E6">
      <w:pPr>
        <w:tabs>
          <w:tab w:val="left" w:pos="0"/>
          <w:tab w:val="left" w:pos="425"/>
          <w:tab w:val="left" w:pos="411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7FEFDE64" w14:textId="77777777" w:rsidR="002963E6" w:rsidRDefault="002963E6" w:rsidP="002963E6">
      <w:pPr>
        <w:tabs>
          <w:tab w:val="left" w:pos="0"/>
          <w:tab w:val="left" w:pos="425"/>
          <w:tab w:val="left" w:pos="411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3033908D" w14:textId="77777777" w:rsidR="002963E6" w:rsidRDefault="002963E6" w:rsidP="002963E6">
      <w:pPr>
        <w:tabs>
          <w:tab w:val="left" w:pos="0"/>
          <w:tab w:val="left" w:pos="425"/>
          <w:tab w:val="left" w:pos="411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453D2C31" w14:textId="77777777" w:rsidR="002963E6" w:rsidRDefault="002963E6" w:rsidP="002963E6">
      <w:pPr>
        <w:tabs>
          <w:tab w:val="left" w:pos="0"/>
          <w:tab w:val="left" w:pos="425"/>
          <w:tab w:val="left" w:pos="411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56D52BC4" w14:textId="77777777" w:rsidR="002963E6" w:rsidRDefault="002963E6" w:rsidP="002963E6">
      <w:pPr>
        <w:tabs>
          <w:tab w:val="left" w:pos="0"/>
          <w:tab w:val="left" w:pos="425"/>
          <w:tab w:val="left" w:pos="411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70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4"/>
        <w:gridCol w:w="1014"/>
        <w:gridCol w:w="1014"/>
        <w:gridCol w:w="1014"/>
        <w:gridCol w:w="1014"/>
        <w:gridCol w:w="1014"/>
        <w:gridCol w:w="1014"/>
      </w:tblGrid>
      <w:tr w:rsidR="002963E6" w:rsidRPr="00D04818" w14:paraId="4190679F" w14:textId="77777777" w:rsidTr="00980A1B">
        <w:trPr>
          <w:trHeight w:val="620"/>
          <w:jc w:val="center"/>
        </w:trPr>
        <w:tc>
          <w:tcPr>
            <w:tcW w:w="1014" w:type="dxa"/>
            <w:shd w:val="clear" w:color="auto" w:fill="auto"/>
            <w:vAlign w:val="center"/>
          </w:tcPr>
          <w:p w14:paraId="4AFCE17C" w14:textId="77777777" w:rsidR="002963E6" w:rsidRPr="00D04818" w:rsidRDefault="002963E6" w:rsidP="00980A1B">
            <w:pPr>
              <w:tabs>
                <w:tab w:val="left" w:pos="0"/>
                <w:tab w:val="left" w:pos="425"/>
                <w:tab w:val="left" w:pos="411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sz w:val="24"/>
                <w:szCs w:val="24"/>
                <w:lang w:eastAsia="en-GB"/>
              </w:rPr>
            </w:pPr>
            <w:r w:rsidRPr="00D04818">
              <w:rPr>
                <w:rFonts w:ascii="Times New Roman" w:hAnsi="Times New Roman"/>
                <w:i/>
                <w:sz w:val="24"/>
                <w:szCs w:val="24"/>
                <w:lang w:eastAsia="en-GB"/>
              </w:rPr>
              <w:t>x</w:t>
            </w:r>
          </w:p>
        </w:tc>
        <w:tc>
          <w:tcPr>
            <w:tcW w:w="1014" w:type="dxa"/>
            <w:shd w:val="clear" w:color="auto" w:fill="auto"/>
            <w:vAlign w:val="center"/>
          </w:tcPr>
          <w:p w14:paraId="62631F5F" w14:textId="77777777" w:rsidR="002963E6" w:rsidRPr="00D04818" w:rsidRDefault="002963E6" w:rsidP="00980A1B">
            <w:pPr>
              <w:tabs>
                <w:tab w:val="left" w:pos="0"/>
                <w:tab w:val="left" w:pos="425"/>
                <w:tab w:val="left" w:pos="411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04818">
              <w:rPr>
                <w:rFonts w:ascii="Times New Roman" w:eastAsia="MS Gothic" w:hAnsi="Times New Roman"/>
                <w:color w:val="000000"/>
                <w:sz w:val="24"/>
              </w:rPr>
              <w:t>−2</w:t>
            </w:r>
          </w:p>
        </w:tc>
        <w:tc>
          <w:tcPr>
            <w:tcW w:w="1014" w:type="dxa"/>
            <w:shd w:val="clear" w:color="auto" w:fill="auto"/>
            <w:vAlign w:val="center"/>
          </w:tcPr>
          <w:p w14:paraId="0FB76ABD" w14:textId="77777777" w:rsidR="002963E6" w:rsidRPr="00D04818" w:rsidRDefault="002963E6" w:rsidP="00980A1B">
            <w:pPr>
              <w:tabs>
                <w:tab w:val="left" w:pos="0"/>
                <w:tab w:val="left" w:pos="425"/>
                <w:tab w:val="left" w:pos="411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04818">
              <w:rPr>
                <w:rFonts w:ascii="Times New Roman" w:eastAsia="MS Gothic" w:hAnsi="Times New Roman"/>
                <w:color w:val="000000"/>
                <w:sz w:val="24"/>
              </w:rPr>
              <w:t>−1</w:t>
            </w:r>
          </w:p>
        </w:tc>
        <w:tc>
          <w:tcPr>
            <w:tcW w:w="1014" w:type="dxa"/>
            <w:shd w:val="clear" w:color="auto" w:fill="auto"/>
            <w:vAlign w:val="center"/>
          </w:tcPr>
          <w:p w14:paraId="0A86855E" w14:textId="77777777" w:rsidR="002963E6" w:rsidRPr="00D04818" w:rsidRDefault="002963E6" w:rsidP="00980A1B">
            <w:pPr>
              <w:tabs>
                <w:tab w:val="left" w:pos="0"/>
                <w:tab w:val="left" w:pos="425"/>
                <w:tab w:val="left" w:pos="411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04818">
              <w:rPr>
                <w:rFonts w:ascii="Times New Roman" w:hAnsi="Times New Roman"/>
                <w:sz w:val="24"/>
                <w:szCs w:val="24"/>
                <w:lang w:eastAsia="en-GB"/>
              </w:rPr>
              <w:t>0</w:t>
            </w:r>
          </w:p>
        </w:tc>
        <w:tc>
          <w:tcPr>
            <w:tcW w:w="1014" w:type="dxa"/>
            <w:shd w:val="clear" w:color="auto" w:fill="auto"/>
            <w:vAlign w:val="center"/>
          </w:tcPr>
          <w:p w14:paraId="65B71D2B" w14:textId="77777777" w:rsidR="002963E6" w:rsidRPr="00D04818" w:rsidRDefault="002963E6" w:rsidP="00980A1B">
            <w:pPr>
              <w:tabs>
                <w:tab w:val="left" w:pos="0"/>
                <w:tab w:val="left" w:pos="425"/>
                <w:tab w:val="left" w:pos="411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04818">
              <w:rPr>
                <w:rFonts w:ascii="Times New Roman" w:hAnsi="Times New Roman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1014" w:type="dxa"/>
            <w:shd w:val="clear" w:color="auto" w:fill="auto"/>
            <w:vAlign w:val="center"/>
          </w:tcPr>
          <w:p w14:paraId="3CE6F966" w14:textId="77777777" w:rsidR="002963E6" w:rsidRPr="00D04818" w:rsidRDefault="002963E6" w:rsidP="00980A1B">
            <w:pPr>
              <w:tabs>
                <w:tab w:val="left" w:pos="0"/>
                <w:tab w:val="left" w:pos="425"/>
                <w:tab w:val="left" w:pos="411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04818">
              <w:rPr>
                <w:rFonts w:ascii="Times New Roman" w:hAnsi="Times New Roman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1014" w:type="dxa"/>
            <w:shd w:val="clear" w:color="auto" w:fill="auto"/>
            <w:vAlign w:val="center"/>
          </w:tcPr>
          <w:p w14:paraId="03FAA4C9" w14:textId="77777777" w:rsidR="002963E6" w:rsidRPr="00D04818" w:rsidRDefault="002963E6" w:rsidP="00980A1B">
            <w:pPr>
              <w:tabs>
                <w:tab w:val="left" w:pos="0"/>
                <w:tab w:val="left" w:pos="425"/>
                <w:tab w:val="left" w:pos="411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04818">
              <w:rPr>
                <w:rFonts w:ascii="Times New Roman" w:hAnsi="Times New Roman"/>
                <w:sz w:val="24"/>
                <w:szCs w:val="24"/>
                <w:lang w:eastAsia="en-GB"/>
              </w:rPr>
              <w:t>3</w:t>
            </w:r>
          </w:p>
        </w:tc>
      </w:tr>
      <w:tr w:rsidR="002963E6" w:rsidRPr="00D04818" w14:paraId="70EED943" w14:textId="77777777" w:rsidTr="00980A1B">
        <w:trPr>
          <w:trHeight w:val="654"/>
          <w:jc w:val="center"/>
        </w:trPr>
        <w:tc>
          <w:tcPr>
            <w:tcW w:w="1014" w:type="dxa"/>
            <w:shd w:val="clear" w:color="auto" w:fill="auto"/>
            <w:vAlign w:val="center"/>
          </w:tcPr>
          <w:p w14:paraId="5BE405DE" w14:textId="77777777" w:rsidR="002963E6" w:rsidRPr="00D04818" w:rsidRDefault="002963E6" w:rsidP="00980A1B">
            <w:pPr>
              <w:tabs>
                <w:tab w:val="left" w:pos="0"/>
                <w:tab w:val="left" w:pos="425"/>
                <w:tab w:val="left" w:pos="411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sz w:val="24"/>
                <w:szCs w:val="24"/>
                <w:lang w:eastAsia="en-GB"/>
              </w:rPr>
            </w:pPr>
            <w:r w:rsidRPr="00D04818">
              <w:rPr>
                <w:rFonts w:ascii="Times New Roman" w:hAnsi="Times New Roman"/>
                <w:i/>
                <w:sz w:val="24"/>
                <w:szCs w:val="24"/>
                <w:lang w:eastAsia="en-GB"/>
              </w:rPr>
              <w:t>y</w:t>
            </w:r>
          </w:p>
        </w:tc>
        <w:tc>
          <w:tcPr>
            <w:tcW w:w="1014" w:type="dxa"/>
            <w:shd w:val="clear" w:color="auto" w:fill="auto"/>
            <w:vAlign w:val="center"/>
          </w:tcPr>
          <w:p w14:paraId="55C1FDF3" w14:textId="77777777" w:rsidR="002963E6" w:rsidRPr="00D04818" w:rsidRDefault="002963E6" w:rsidP="00980A1B">
            <w:pPr>
              <w:tabs>
                <w:tab w:val="left" w:pos="0"/>
                <w:tab w:val="left" w:pos="425"/>
                <w:tab w:val="left" w:pos="411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04818">
              <w:rPr>
                <w:rFonts w:ascii="Times New Roman" w:eastAsia="MS Gothic" w:hAnsi="Times New Roman"/>
                <w:color w:val="000000"/>
                <w:sz w:val="24"/>
              </w:rPr>
              <w:t>−2</w:t>
            </w:r>
          </w:p>
        </w:tc>
        <w:tc>
          <w:tcPr>
            <w:tcW w:w="1014" w:type="dxa"/>
            <w:shd w:val="clear" w:color="auto" w:fill="auto"/>
            <w:vAlign w:val="center"/>
          </w:tcPr>
          <w:p w14:paraId="0E382720" w14:textId="77777777" w:rsidR="002963E6" w:rsidRPr="00D04818" w:rsidRDefault="002963E6" w:rsidP="00980A1B">
            <w:pPr>
              <w:tabs>
                <w:tab w:val="left" w:pos="0"/>
                <w:tab w:val="left" w:pos="425"/>
                <w:tab w:val="left" w:pos="411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1014" w:type="dxa"/>
            <w:shd w:val="clear" w:color="auto" w:fill="auto"/>
            <w:vAlign w:val="center"/>
          </w:tcPr>
          <w:p w14:paraId="1B41B3EB" w14:textId="77777777" w:rsidR="002963E6" w:rsidRPr="00D04818" w:rsidRDefault="002963E6" w:rsidP="00980A1B">
            <w:pPr>
              <w:tabs>
                <w:tab w:val="left" w:pos="0"/>
                <w:tab w:val="left" w:pos="425"/>
                <w:tab w:val="left" w:pos="411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1014" w:type="dxa"/>
            <w:shd w:val="clear" w:color="auto" w:fill="auto"/>
            <w:vAlign w:val="center"/>
          </w:tcPr>
          <w:p w14:paraId="42A0082D" w14:textId="77777777" w:rsidR="002963E6" w:rsidRPr="00D04818" w:rsidRDefault="002963E6" w:rsidP="00980A1B">
            <w:pPr>
              <w:tabs>
                <w:tab w:val="left" w:pos="0"/>
                <w:tab w:val="left" w:pos="425"/>
                <w:tab w:val="left" w:pos="411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1014" w:type="dxa"/>
            <w:shd w:val="clear" w:color="auto" w:fill="auto"/>
            <w:vAlign w:val="center"/>
          </w:tcPr>
          <w:p w14:paraId="10667CF8" w14:textId="77777777" w:rsidR="002963E6" w:rsidRPr="00D04818" w:rsidRDefault="002963E6" w:rsidP="00980A1B">
            <w:pPr>
              <w:tabs>
                <w:tab w:val="left" w:pos="0"/>
                <w:tab w:val="left" w:pos="425"/>
                <w:tab w:val="left" w:pos="411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04818">
              <w:rPr>
                <w:rFonts w:ascii="Times New Roman" w:hAnsi="Times New Roman"/>
                <w:sz w:val="24"/>
                <w:szCs w:val="24"/>
                <w:lang w:eastAsia="en-GB"/>
              </w:rPr>
              <w:t>0</w:t>
            </w:r>
          </w:p>
        </w:tc>
        <w:tc>
          <w:tcPr>
            <w:tcW w:w="1014" w:type="dxa"/>
            <w:shd w:val="clear" w:color="auto" w:fill="auto"/>
            <w:vAlign w:val="center"/>
          </w:tcPr>
          <w:p w14:paraId="46D4E8AC" w14:textId="77777777" w:rsidR="002963E6" w:rsidRPr="00D04818" w:rsidRDefault="002963E6" w:rsidP="00980A1B">
            <w:pPr>
              <w:tabs>
                <w:tab w:val="left" w:pos="0"/>
                <w:tab w:val="left" w:pos="425"/>
                <w:tab w:val="left" w:pos="411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</w:tbl>
    <w:p w14:paraId="1611C3D2" w14:textId="77777777" w:rsidR="002963E6" w:rsidRPr="00DC5386" w:rsidRDefault="002963E6" w:rsidP="002963E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42921918" w14:textId="77777777" w:rsidR="002963E6" w:rsidRDefault="002963E6" w:rsidP="002963E6">
      <w:pPr>
        <w:tabs>
          <w:tab w:val="left" w:pos="425"/>
          <w:tab w:val="left" w:pos="48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 xml:space="preserve">On the grid, draw the graph of </w:t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DC5386">
        <w:rPr>
          <w:rFonts w:ascii="Times New Roman" w:hAnsi="Times New Roman"/>
          <w:sz w:val="24"/>
          <w:szCs w:val="24"/>
          <w:lang w:eastAsia="en-GB"/>
        </w:rPr>
        <w:t>=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BC5F91"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 w14:anchorId="70BBD6E8">
          <v:shape id="_x0000_i1028" type="#_x0000_t75" style="width:12pt;height:33pt" o:ole="">
            <v:imagedata r:id="rId22" o:title=""/>
          </v:shape>
          <o:OLEObject Type="Embed" ProgID="Equation.DSMT4" ShapeID="_x0000_i1028" DrawAspect="Content" ObjectID="_1660045823" r:id="rId23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i/>
          <w:sz w:val="24"/>
          <w:szCs w:val="24"/>
          <w:lang w:eastAsia="en-GB"/>
        </w:rPr>
        <w:t>x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>
        <w:rPr>
          <w:rFonts w:ascii="Times New Roman" w:eastAsia="MS Gothic" w:hAnsi="Times New Roman"/>
          <w:color w:val="000000"/>
          <w:sz w:val="24"/>
        </w:rPr>
        <w:t>– 1</w:t>
      </w:r>
      <w:r>
        <w:rPr>
          <w:rFonts w:ascii="Times New Roman" w:eastAsia="MS Gothic" w:hAnsi="Times New Roman"/>
          <w:color w:val="000000"/>
          <w:sz w:val="24"/>
        </w:rPr>
        <w:tab/>
        <w:t xml:space="preserve">for the values of </w:t>
      </w:r>
      <w:r>
        <w:rPr>
          <w:rFonts w:ascii="Times New Roman" w:eastAsia="MS Gothic" w:hAnsi="Times New Roman"/>
          <w:i/>
          <w:color w:val="000000"/>
          <w:sz w:val="24"/>
        </w:rPr>
        <w:t>x</w:t>
      </w:r>
      <w:r>
        <w:rPr>
          <w:rFonts w:ascii="Times New Roman" w:eastAsia="MS Gothic" w:hAnsi="Times New Roman"/>
          <w:color w:val="000000"/>
          <w:sz w:val="24"/>
        </w:rPr>
        <w:t xml:space="preserve"> from </w:t>
      </w:r>
      <w:r w:rsidRPr="00CB5CFE">
        <w:rPr>
          <w:rFonts w:ascii="Times New Roman" w:eastAsia="MS Gothic" w:hAnsi="Times New Roman"/>
          <w:color w:val="000000"/>
          <w:sz w:val="24"/>
        </w:rPr>
        <w:t>−</w:t>
      </w:r>
      <w:r>
        <w:rPr>
          <w:rFonts w:ascii="Times New Roman" w:eastAsia="MS Gothic" w:hAnsi="Times New Roman"/>
          <w:color w:val="000000"/>
          <w:sz w:val="24"/>
        </w:rPr>
        <w:t>2 to 3</w:t>
      </w:r>
    </w:p>
    <w:p w14:paraId="79D98455" w14:textId="77777777" w:rsidR="002963E6" w:rsidRPr="00236604" w:rsidRDefault="002963E6" w:rsidP="002963E6">
      <w:pPr>
        <w:tabs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0A738C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705BC1FA" wp14:editId="0B2D9407">
            <wp:extent cx="4772025" cy="3952875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2025" cy="395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B6B02F" w14:textId="77777777" w:rsidR="002963E6" w:rsidRPr="00DC5386" w:rsidRDefault="002963E6" w:rsidP="002963E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0391C5EE" w14:textId="77777777" w:rsidR="002963E6" w:rsidRPr="00DC5386" w:rsidRDefault="002963E6" w:rsidP="002963E6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 xml:space="preserve">Use your graph to find the value of </w:t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DC5386">
        <w:rPr>
          <w:rFonts w:ascii="Times New Roman" w:hAnsi="Times New Roman"/>
          <w:sz w:val="24"/>
          <w:szCs w:val="24"/>
          <w:lang w:eastAsia="en-GB"/>
        </w:rPr>
        <w:t xml:space="preserve">when </w:t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DC5386">
        <w:rPr>
          <w:rFonts w:ascii="Times New Roman" w:hAnsi="Times New Roman"/>
          <w:sz w:val="24"/>
          <w:szCs w:val="24"/>
          <w:lang w:eastAsia="en-GB"/>
        </w:rPr>
        <w:t>= 0.3</w:t>
      </w:r>
    </w:p>
    <w:p w14:paraId="0A63008C" w14:textId="77777777" w:rsidR="002963E6" w:rsidRDefault="002963E6" w:rsidP="002963E6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318C079" w14:textId="77777777" w:rsidR="002963E6" w:rsidRDefault="002963E6" w:rsidP="002963E6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79C8B9E" w14:textId="77777777" w:rsidR="002963E6" w:rsidRPr="00DC5386" w:rsidRDefault="002963E6" w:rsidP="002963E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DC5386"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14:paraId="0BA505F1" w14:textId="77777777" w:rsidR="002963E6" w:rsidRPr="00DC5386" w:rsidRDefault="002963E6" w:rsidP="002963E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54E1A459" w14:textId="4F0FB206" w:rsidR="002963E6" w:rsidRPr="00DC5386" w:rsidRDefault="002963E6" w:rsidP="002963E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0F7F86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14:paraId="6F6AD434" w14:textId="77777777" w:rsidR="002963E6" w:rsidRPr="00DC5386" w:rsidRDefault="002963E6" w:rsidP="002963E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290C4BE" w14:textId="77777777" w:rsidR="000F7F86" w:rsidRDefault="000F7F86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E06A80F" w14:textId="60AA66B3" w:rsidR="005D7C35" w:rsidRDefault="009B0FFC" w:rsidP="005D7C3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4896" behindDoc="0" locked="0" layoutInCell="1" allowOverlap="1" wp14:anchorId="0432B8A9" wp14:editId="308A4A5B">
            <wp:simplePos x="0" y="0"/>
            <wp:positionH relativeFrom="column">
              <wp:posOffset>-677731</wp:posOffset>
            </wp:positionH>
            <wp:positionV relativeFrom="paragraph">
              <wp:posOffset>-129092</wp:posOffset>
            </wp:positionV>
            <wp:extent cx="266400" cy="475200"/>
            <wp:effectExtent l="0" t="0" r="635" b="127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F7F86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5D7C35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</w:p>
    <w:p w14:paraId="706A21CF" w14:textId="77777777" w:rsidR="005D7C35" w:rsidRDefault="005D7C35" w:rsidP="005D7C35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83F07"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inline distT="0" distB="0" distL="0" distR="0" wp14:anchorId="05585D67" wp14:editId="2A03E813">
            <wp:extent cx="5181600" cy="522922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522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A004A7" w14:textId="77777777" w:rsidR="005D7C35" w:rsidRDefault="005D7C35" w:rsidP="005D7C35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 xml:space="preserve">Write down the coordinates of the point </w:t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DC5386">
        <w:rPr>
          <w:rFonts w:ascii="Times New Roman" w:hAnsi="Times New Roman"/>
          <w:sz w:val="24"/>
          <w:szCs w:val="24"/>
          <w:lang w:eastAsia="en-GB"/>
        </w:rPr>
        <w:t>.</w:t>
      </w:r>
    </w:p>
    <w:p w14:paraId="3FDF3749" w14:textId="77777777" w:rsidR="005D7C35" w:rsidRPr="00DC5386" w:rsidRDefault="005D7C35" w:rsidP="005D7C35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7158C355" w14:textId="77777777" w:rsidR="005D7C35" w:rsidRDefault="005D7C35" w:rsidP="005D7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4A8F95" w14:textId="77777777" w:rsidR="005D7C35" w:rsidRPr="00DC5386" w:rsidRDefault="005D7C35" w:rsidP="005D7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 .......................... , ..........................)</w:t>
      </w:r>
    </w:p>
    <w:p w14:paraId="48734323" w14:textId="77777777" w:rsidR="005D7C35" w:rsidRPr="00DC5386" w:rsidRDefault="005D7C35" w:rsidP="005D7C3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08E360DF" w14:textId="77777777" w:rsidR="005D7C35" w:rsidRPr="00DC5386" w:rsidRDefault="005D7C35" w:rsidP="005D7C35">
      <w:pPr>
        <w:tabs>
          <w:tab w:val="left" w:pos="425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br w:type="page"/>
      </w:r>
      <w:r w:rsidRPr="00DC5386">
        <w:rPr>
          <w:rFonts w:ascii="Times New Roman" w:hAnsi="Times New Roman"/>
          <w:sz w:val="24"/>
          <w:szCs w:val="24"/>
          <w:lang w:eastAsia="en-GB"/>
        </w:rPr>
        <w:lastRenderedPageBreak/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(i)</w:t>
      </w:r>
      <w:r w:rsidRPr="00DC5386">
        <w:rPr>
          <w:rFonts w:ascii="Times New Roman" w:hAnsi="Times New Roman"/>
          <w:sz w:val="24"/>
          <w:szCs w:val="24"/>
          <w:lang w:eastAsia="en-GB"/>
        </w:rPr>
        <w:tab/>
        <w:t>Plot the point with coordinates (2, 9).</w:t>
      </w:r>
    </w:p>
    <w:p w14:paraId="1608059C" w14:textId="77777777" w:rsidR="005D7C35" w:rsidRPr="00DC5386" w:rsidRDefault="005D7C35" w:rsidP="005D7C35">
      <w:pPr>
        <w:tabs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 xml:space="preserve">Label this point </w:t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DC5386">
        <w:rPr>
          <w:rFonts w:ascii="Times New Roman" w:hAnsi="Times New Roman"/>
          <w:sz w:val="24"/>
          <w:szCs w:val="24"/>
          <w:lang w:eastAsia="en-GB"/>
        </w:rPr>
        <w:t>.</w:t>
      </w:r>
    </w:p>
    <w:p w14:paraId="4CCBE6CC" w14:textId="77777777" w:rsidR="005D7C35" w:rsidRPr="00DC5386" w:rsidRDefault="005D7C35" w:rsidP="005D7C3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4561F1A2" w14:textId="77777777" w:rsidR="005D7C35" w:rsidRPr="00DC5386" w:rsidRDefault="005D7C35" w:rsidP="005D7C35">
      <w:pPr>
        <w:tabs>
          <w:tab w:val="left" w:pos="851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ii)</w:t>
      </w:r>
      <w:r w:rsidRPr="00DC5386">
        <w:rPr>
          <w:rFonts w:ascii="Times New Roman" w:hAnsi="Times New Roman"/>
          <w:sz w:val="24"/>
          <w:szCs w:val="24"/>
          <w:lang w:eastAsia="en-GB"/>
        </w:rPr>
        <w:tab/>
        <w:t xml:space="preserve">Does point </w:t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DC5386">
        <w:rPr>
          <w:rFonts w:ascii="Times New Roman" w:hAnsi="Times New Roman"/>
          <w:sz w:val="24"/>
          <w:szCs w:val="24"/>
          <w:lang w:eastAsia="en-GB"/>
        </w:rPr>
        <w:t xml:space="preserve">lie on the straight line with equation </w:t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DC5386">
        <w:rPr>
          <w:rFonts w:ascii="Times New Roman" w:hAnsi="Times New Roman"/>
          <w:sz w:val="24"/>
          <w:szCs w:val="24"/>
          <w:lang w:eastAsia="en-GB"/>
        </w:rPr>
        <w:t>= 4</w:t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DC5386">
        <w:rPr>
          <w:rFonts w:ascii="Times New Roman" w:hAnsi="Times New Roman"/>
          <w:sz w:val="24"/>
          <w:szCs w:val="24"/>
          <w:lang w:eastAsia="en-GB"/>
        </w:rPr>
        <w:t>+ 1?</w:t>
      </w:r>
    </w:p>
    <w:p w14:paraId="597F9F4E" w14:textId="77777777" w:rsidR="005D7C35" w:rsidRDefault="005D7C35" w:rsidP="005D7C35">
      <w:pPr>
        <w:tabs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You must show how you get your answer.</w:t>
      </w:r>
    </w:p>
    <w:p w14:paraId="100F49CE" w14:textId="77777777" w:rsidR="005D7C35" w:rsidRDefault="005D7C35" w:rsidP="005D7C35">
      <w:pPr>
        <w:tabs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358F2ED7" w14:textId="77777777" w:rsidR="005D7C35" w:rsidRDefault="005D7C35" w:rsidP="005D7C35">
      <w:pPr>
        <w:tabs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5104C120" w14:textId="77777777" w:rsidR="005D7C35" w:rsidRDefault="005D7C35" w:rsidP="005D7C35">
      <w:pPr>
        <w:tabs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3E71CC5B" w14:textId="77777777" w:rsidR="005D7C35" w:rsidRDefault="005D7C35" w:rsidP="005D7C35">
      <w:pPr>
        <w:tabs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2EB98FD5" w14:textId="77777777" w:rsidR="005D7C35" w:rsidRPr="00DC5386" w:rsidRDefault="005D7C35" w:rsidP="005D7C35">
      <w:pPr>
        <w:tabs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1FCFB0E1" w14:textId="77777777" w:rsidR="005D7C35" w:rsidRPr="00DC5386" w:rsidRDefault="005D7C35" w:rsidP="005D7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 ......................................................................................................................................................</w:t>
      </w:r>
    </w:p>
    <w:p w14:paraId="7DC15AB0" w14:textId="77777777" w:rsidR="005D7C35" w:rsidRPr="00DC5386" w:rsidRDefault="005D7C35" w:rsidP="005D7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 ......................................................................................................................................................</w:t>
      </w:r>
    </w:p>
    <w:p w14:paraId="7DC0FF8E" w14:textId="77777777" w:rsidR="005D7C35" w:rsidRPr="00DC5386" w:rsidRDefault="005D7C35" w:rsidP="005D7C3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7018E0E5" w14:textId="77777777" w:rsidR="005D7C35" w:rsidRPr="00DC5386" w:rsidRDefault="005D7C35" w:rsidP="005D7C35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 xml:space="preserve">On the grid, draw the line with equation </w:t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DC5386">
        <w:rPr>
          <w:rFonts w:ascii="Times New Roman" w:hAnsi="Times New Roman"/>
          <w:sz w:val="24"/>
          <w:szCs w:val="24"/>
          <w:lang w:eastAsia="en-GB"/>
        </w:rPr>
        <w:t>= –2</w:t>
      </w:r>
    </w:p>
    <w:p w14:paraId="0578AA34" w14:textId="77777777" w:rsidR="005D7C35" w:rsidRPr="00DC5386" w:rsidRDefault="005D7C35" w:rsidP="005D7C3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01264DDC" w14:textId="6978FCDB" w:rsidR="005D7C35" w:rsidRPr="00DC5386" w:rsidRDefault="005D7C35" w:rsidP="005D7C3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0F7F86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3585908B" w14:textId="77777777" w:rsidR="005D7C35" w:rsidRPr="00DC5386" w:rsidRDefault="005D7C35" w:rsidP="005D7C3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006F0FF" w14:textId="77777777" w:rsidR="005D7C35" w:rsidRPr="00DC5386" w:rsidRDefault="005D7C35" w:rsidP="005D7C3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CA0368E" w14:textId="04249A67" w:rsidR="003C5FCF" w:rsidRPr="00542489" w:rsidRDefault="003C5FCF" w:rsidP="003C5FCF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9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542489">
        <w:rPr>
          <w:rFonts w:ascii="Times New Roman" w:hAnsi="Times New Roman"/>
          <w:b/>
          <w:bCs/>
          <w:sz w:val="24"/>
          <w:szCs w:val="24"/>
        </w:rPr>
        <w:tab/>
      </w:r>
      <w:r w:rsidRPr="00542489">
        <w:rPr>
          <w:rFonts w:ascii="Times New Roman" w:hAnsi="Times New Roman"/>
          <w:sz w:val="24"/>
          <w:szCs w:val="24"/>
        </w:rPr>
        <w:t>Here are the equations of four straight lines.</w:t>
      </w:r>
    </w:p>
    <w:p w14:paraId="6959CA10" w14:textId="77777777" w:rsidR="003C5FCF" w:rsidRDefault="003C5FCF" w:rsidP="003C5FC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34A9B7E8" w14:textId="77777777" w:rsidR="003C5FCF" w:rsidRPr="00542489" w:rsidRDefault="003C5FCF" w:rsidP="003C5FCF">
      <w:pPr>
        <w:tabs>
          <w:tab w:val="left" w:pos="127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42489">
        <w:rPr>
          <w:rFonts w:ascii="Times New Roman" w:hAnsi="Times New Roman"/>
          <w:sz w:val="24"/>
          <w:szCs w:val="24"/>
        </w:rPr>
        <w:t>Line A</w:t>
      </w:r>
      <w:r>
        <w:rPr>
          <w:rFonts w:ascii="Times New Roman" w:hAnsi="Times New Roman"/>
          <w:sz w:val="24"/>
          <w:szCs w:val="24"/>
        </w:rPr>
        <w:tab/>
      </w:r>
      <w:r w:rsidRPr="00542489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542489">
        <w:rPr>
          <w:rFonts w:ascii="Times New Roman" w:hAnsi="Times New Roman"/>
          <w:sz w:val="24"/>
          <w:szCs w:val="24"/>
        </w:rPr>
        <w:t>= 2</w:t>
      </w:r>
      <w:r w:rsidRPr="00542489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542489">
        <w:rPr>
          <w:rFonts w:ascii="Times New Roman" w:hAnsi="Times New Roman"/>
          <w:sz w:val="24"/>
          <w:szCs w:val="24"/>
        </w:rPr>
        <w:t>+ 4</w:t>
      </w:r>
    </w:p>
    <w:p w14:paraId="6E010EED" w14:textId="77777777" w:rsidR="003C5FCF" w:rsidRPr="00542489" w:rsidRDefault="003C5FCF" w:rsidP="003C5FCF">
      <w:pPr>
        <w:tabs>
          <w:tab w:val="left" w:pos="127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42489">
        <w:rPr>
          <w:rFonts w:ascii="Times New Roman" w:hAnsi="Times New Roman"/>
          <w:sz w:val="24"/>
          <w:szCs w:val="24"/>
        </w:rPr>
        <w:t>Line B</w:t>
      </w:r>
      <w:r>
        <w:rPr>
          <w:rFonts w:ascii="Times New Roman" w:hAnsi="Times New Roman"/>
          <w:sz w:val="24"/>
          <w:szCs w:val="24"/>
        </w:rPr>
        <w:tab/>
      </w:r>
      <w:r w:rsidRPr="00542489">
        <w:rPr>
          <w:rFonts w:ascii="Times New Roman" w:hAnsi="Times New Roman"/>
          <w:sz w:val="24"/>
          <w:szCs w:val="24"/>
        </w:rPr>
        <w:t>2</w:t>
      </w:r>
      <w:r w:rsidRPr="00542489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542489">
        <w:rPr>
          <w:rFonts w:ascii="Times New Roman" w:hAnsi="Times New Roman"/>
          <w:sz w:val="24"/>
          <w:szCs w:val="24"/>
        </w:rPr>
        <w:t xml:space="preserve">= </w:t>
      </w:r>
      <w:r w:rsidRPr="00542489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542489">
        <w:rPr>
          <w:rFonts w:ascii="Times New Roman" w:hAnsi="Times New Roman"/>
          <w:sz w:val="24"/>
          <w:szCs w:val="24"/>
        </w:rPr>
        <w:t>+ 4</w:t>
      </w:r>
    </w:p>
    <w:p w14:paraId="39A69D86" w14:textId="77777777" w:rsidR="003C5FCF" w:rsidRPr="00542489" w:rsidRDefault="003C5FCF" w:rsidP="003C5FCF">
      <w:pPr>
        <w:tabs>
          <w:tab w:val="left" w:pos="127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42489">
        <w:rPr>
          <w:rFonts w:ascii="Times New Roman" w:hAnsi="Times New Roman"/>
          <w:sz w:val="24"/>
          <w:szCs w:val="24"/>
        </w:rPr>
        <w:t>Line C</w:t>
      </w:r>
      <w:r>
        <w:rPr>
          <w:rFonts w:ascii="Times New Roman" w:hAnsi="Times New Roman"/>
          <w:sz w:val="24"/>
          <w:szCs w:val="24"/>
        </w:rPr>
        <w:tab/>
      </w:r>
      <w:r w:rsidRPr="00542489">
        <w:rPr>
          <w:rFonts w:ascii="Times New Roman" w:hAnsi="Times New Roman"/>
          <w:sz w:val="24"/>
          <w:szCs w:val="24"/>
        </w:rPr>
        <w:t>2</w:t>
      </w:r>
      <w:r w:rsidRPr="00542489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542489">
        <w:rPr>
          <w:rFonts w:ascii="Times New Roman" w:hAnsi="Times New Roman"/>
          <w:sz w:val="24"/>
          <w:szCs w:val="24"/>
        </w:rPr>
        <w:t>+ 2</w:t>
      </w:r>
      <w:r w:rsidRPr="00542489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542489">
        <w:rPr>
          <w:rFonts w:ascii="Times New Roman" w:hAnsi="Times New Roman"/>
          <w:sz w:val="24"/>
          <w:szCs w:val="24"/>
        </w:rPr>
        <w:t>= 4</w:t>
      </w:r>
    </w:p>
    <w:p w14:paraId="47F5E83C" w14:textId="77777777" w:rsidR="003C5FCF" w:rsidRPr="00542489" w:rsidRDefault="003C5FCF" w:rsidP="003C5FCF">
      <w:pPr>
        <w:tabs>
          <w:tab w:val="left" w:pos="127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42489">
        <w:rPr>
          <w:rFonts w:ascii="Times New Roman" w:hAnsi="Times New Roman"/>
          <w:sz w:val="24"/>
          <w:szCs w:val="24"/>
        </w:rPr>
        <w:t>Line D</w:t>
      </w:r>
      <w:r>
        <w:rPr>
          <w:rFonts w:ascii="Times New Roman" w:hAnsi="Times New Roman"/>
          <w:sz w:val="24"/>
          <w:szCs w:val="24"/>
        </w:rPr>
        <w:tab/>
      </w:r>
      <w:r w:rsidRPr="00542489">
        <w:rPr>
          <w:rFonts w:ascii="Times New Roman" w:hAnsi="Times New Roman"/>
          <w:sz w:val="24"/>
          <w:szCs w:val="24"/>
        </w:rPr>
        <w:t>2</w:t>
      </w:r>
      <w:r w:rsidRPr="00542489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542489">
        <w:rPr>
          <w:rFonts w:ascii="Times New Roman" w:hAnsi="Times New Roman"/>
          <w:sz w:val="24"/>
          <w:szCs w:val="24"/>
        </w:rPr>
        <w:t xml:space="preserve">– </w:t>
      </w:r>
      <w:r w:rsidRPr="00542489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542489">
        <w:rPr>
          <w:rFonts w:ascii="Times New Roman" w:hAnsi="Times New Roman"/>
          <w:sz w:val="24"/>
          <w:szCs w:val="24"/>
        </w:rPr>
        <w:t>= 4</w:t>
      </w:r>
    </w:p>
    <w:p w14:paraId="3FDB155F" w14:textId="77777777" w:rsidR="003C5FCF" w:rsidRDefault="003C5FCF" w:rsidP="003C5FC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52CFB39A" w14:textId="77777777" w:rsidR="003C5FCF" w:rsidRPr="00542489" w:rsidRDefault="003C5FCF" w:rsidP="003C5FC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42489">
        <w:rPr>
          <w:rFonts w:ascii="Times New Roman" w:hAnsi="Times New Roman"/>
          <w:sz w:val="24"/>
          <w:szCs w:val="24"/>
        </w:rPr>
        <w:t>Two of these lines are parallel.</w:t>
      </w:r>
    </w:p>
    <w:p w14:paraId="052A0FD6" w14:textId="77777777" w:rsidR="003C5FCF" w:rsidRDefault="003C5FCF" w:rsidP="003C5FC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39AE4601" w14:textId="77777777" w:rsidR="003C5FCF" w:rsidRDefault="003C5FCF" w:rsidP="003C5FC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42489">
        <w:rPr>
          <w:rFonts w:ascii="Times New Roman" w:hAnsi="Times New Roman"/>
          <w:sz w:val="24"/>
          <w:szCs w:val="24"/>
        </w:rPr>
        <w:t>Write down the two parallel lines.</w:t>
      </w:r>
    </w:p>
    <w:p w14:paraId="6DC07638" w14:textId="77777777" w:rsidR="003C5FCF" w:rsidRDefault="003C5FCF" w:rsidP="003C5FC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B8424BA" w14:textId="77777777" w:rsidR="003C5FCF" w:rsidRDefault="003C5FCF" w:rsidP="003C5FC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6781BA13" w14:textId="77777777" w:rsidR="003C5FCF" w:rsidRDefault="003C5FCF" w:rsidP="003C5FC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76CC682E" w14:textId="77777777" w:rsidR="003C5FCF" w:rsidRDefault="003C5FCF" w:rsidP="003C5FC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1AC5A187" w14:textId="77777777" w:rsidR="003C5FCF" w:rsidRPr="00542489" w:rsidRDefault="003C5FCF" w:rsidP="003C5FC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AD2726A" w14:textId="77777777" w:rsidR="003C5FCF" w:rsidRPr="00542489" w:rsidRDefault="003C5FCF" w:rsidP="003C5FC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542489">
        <w:rPr>
          <w:rFonts w:ascii="Times New Roman" w:hAnsi="Times New Roman"/>
          <w:sz w:val="24"/>
          <w:szCs w:val="24"/>
        </w:rPr>
        <w:t xml:space="preserve">Line </w:t>
      </w:r>
      <w:r>
        <w:rPr>
          <w:rFonts w:ascii="Times New Roman" w:hAnsi="Times New Roman"/>
          <w:sz w:val="24"/>
          <w:szCs w:val="24"/>
        </w:rPr>
        <w:t>........................</w:t>
      </w:r>
      <w:r w:rsidRPr="00542489">
        <w:rPr>
          <w:rFonts w:ascii="Times New Roman" w:hAnsi="Times New Roman"/>
          <w:sz w:val="24"/>
          <w:szCs w:val="24"/>
        </w:rPr>
        <w:t>.... and line</w:t>
      </w:r>
      <w:r>
        <w:rPr>
          <w:rFonts w:ascii="Times New Roman" w:hAnsi="Times New Roman"/>
          <w:sz w:val="24"/>
          <w:szCs w:val="24"/>
        </w:rPr>
        <w:t>........................</w:t>
      </w:r>
      <w:r w:rsidRPr="00542489">
        <w:rPr>
          <w:rFonts w:ascii="Times New Roman" w:hAnsi="Times New Roman"/>
          <w:sz w:val="24"/>
          <w:szCs w:val="24"/>
        </w:rPr>
        <w:t>....</w:t>
      </w:r>
    </w:p>
    <w:p w14:paraId="667C1317" w14:textId="4E8BFF3C" w:rsidR="003C5FCF" w:rsidRDefault="003C5FCF" w:rsidP="003C5FC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FE2023">
        <w:rPr>
          <w:rFonts w:ascii="Times New Roman" w:hAnsi="Times New Roman"/>
          <w:b/>
          <w:bCs/>
          <w:sz w:val="24"/>
          <w:szCs w:val="24"/>
        </w:rPr>
        <w:t>(</w:t>
      </w:r>
      <w:r w:rsidRPr="0054248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542489">
        <w:rPr>
          <w:rFonts w:ascii="Times New Roman" w:hAnsi="Times New Roman"/>
          <w:b/>
          <w:bCs/>
          <w:sz w:val="24"/>
          <w:szCs w:val="24"/>
        </w:rPr>
        <w:t xml:space="preserve"> is 1 </w:t>
      </w:r>
      <w:r>
        <w:rPr>
          <w:rFonts w:ascii="Times New Roman" w:hAnsi="Times New Roman"/>
          <w:b/>
          <w:bCs/>
          <w:sz w:val="24"/>
          <w:szCs w:val="24"/>
        </w:rPr>
        <w:t>mark</w:t>
      </w:r>
      <w:r w:rsidRPr="00FE2023">
        <w:rPr>
          <w:rFonts w:ascii="Times New Roman" w:hAnsi="Times New Roman"/>
          <w:b/>
          <w:bCs/>
          <w:sz w:val="24"/>
          <w:szCs w:val="24"/>
        </w:rPr>
        <w:t>)</w:t>
      </w:r>
    </w:p>
    <w:p w14:paraId="53CF5F73" w14:textId="77777777" w:rsidR="003C5FCF" w:rsidRDefault="003C5FCF" w:rsidP="003C5FCF">
      <w:pPr>
        <w:pBdr>
          <w:bottom w:val="single" w:sz="4" w:space="1" w:color="auto"/>
        </w:pBd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E0576B5" w14:textId="12A7F21F" w:rsidR="003C5FCF" w:rsidRDefault="003C5FCF" w:rsidP="003C5FCF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4FE5800A" w14:textId="45832380" w:rsidR="005D7C35" w:rsidRPr="00946185" w:rsidRDefault="009B0FFC" w:rsidP="005D7C35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6944" behindDoc="0" locked="0" layoutInCell="1" allowOverlap="1" wp14:anchorId="49E8B7B5" wp14:editId="53E523B1">
            <wp:simplePos x="0" y="0"/>
            <wp:positionH relativeFrom="column">
              <wp:posOffset>-688489</wp:posOffset>
            </wp:positionH>
            <wp:positionV relativeFrom="paragraph">
              <wp:posOffset>-129092</wp:posOffset>
            </wp:positionV>
            <wp:extent cx="266400" cy="475200"/>
            <wp:effectExtent l="0" t="0" r="635" b="127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5FC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0</w:t>
      </w:r>
      <w:r w:rsidR="000F7F86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5D7C35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5D7C35" w:rsidRPr="00946185">
        <w:rPr>
          <w:rFonts w:ascii="Times New Roman" w:hAnsi="Times New Roman"/>
          <w:color w:val="000000"/>
          <w:sz w:val="24"/>
          <w:szCs w:val="24"/>
          <w:lang w:eastAsia="en-GB"/>
        </w:rPr>
        <w:t>A pattern is made from four identical squares.</w:t>
      </w:r>
    </w:p>
    <w:p w14:paraId="326DE6F6" w14:textId="77777777" w:rsidR="005D7C35" w:rsidRPr="00946185" w:rsidRDefault="005D7C35" w:rsidP="005D7C35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sides of the squares are parallel to the axes.</w:t>
      </w:r>
    </w:p>
    <w:p w14:paraId="3D42315A" w14:textId="77777777" w:rsidR="005D7C35" w:rsidRDefault="005D7C35" w:rsidP="005D7C35">
      <w:pPr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F6C1633" w14:textId="77777777" w:rsidR="005D7C35" w:rsidRDefault="005D7C35" w:rsidP="005D7C35">
      <w:pPr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176DFA">
        <w:rPr>
          <w:rFonts w:ascii="Times New Roman" w:hAnsi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 wp14:anchorId="67A62E80" wp14:editId="6D52D6FD">
            <wp:extent cx="4829175" cy="3552825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3552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9C6776" w14:textId="77777777" w:rsidR="005D7C35" w:rsidRDefault="005D7C35" w:rsidP="005D7C35">
      <w:pPr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6B39F7E6" w14:textId="77777777" w:rsidR="005D7C35" w:rsidRPr="00176DFA" w:rsidRDefault="005D7C35" w:rsidP="005D7C35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val="en-US"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Point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</w:t>
      </w:r>
      <w:r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 xml:space="preserve"> has coordinates (6, 7)</w:t>
      </w:r>
    </w:p>
    <w:p w14:paraId="29E8312F" w14:textId="77777777" w:rsidR="005D7C35" w:rsidRPr="00176DFA" w:rsidRDefault="005D7C35" w:rsidP="005D7C35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val="en-US"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Point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 xml:space="preserve"> has coordinates (38, 36)</w:t>
      </w:r>
    </w:p>
    <w:p w14:paraId="4BB3B104" w14:textId="77777777" w:rsidR="005D7C35" w:rsidRPr="00946185" w:rsidRDefault="005D7C35" w:rsidP="005D7C35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Point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C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marked on the diagram.</w:t>
      </w:r>
    </w:p>
    <w:p w14:paraId="479AB13B" w14:textId="77777777" w:rsidR="005D7C35" w:rsidRPr="00946185" w:rsidRDefault="005D7C35" w:rsidP="005D7C35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coordinates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C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148E08EA" w14:textId="77777777" w:rsidR="005D7C35" w:rsidRDefault="005D7C35" w:rsidP="005D7C3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7F8C2BD" w14:textId="77777777" w:rsidR="005D7C35" w:rsidRDefault="005D7C35" w:rsidP="005D7C3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D539C50" w14:textId="77777777" w:rsidR="005D7C35" w:rsidRDefault="005D7C35" w:rsidP="005D7C3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BA05FC2" w14:textId="77777777" w:rsidR="005D7C35" w:rsidRDefault="005D7C35" w:rsidP="005D7C3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286863F" w14:textId="77777777" w:rsidR="005D7C35" w:rsidRDefault="005D7C35" w:rsidP="005D7C3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DD8E085" w14:textId="77777777" w:rsidR="005D7C35" w:rsidRDefault="005D7C35" w:rsidP="005D7C3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42A5304" w14:textId="77777777" w:rsidR="005D7C35" w:rsidRDefault="005D7C35" w:rsidP="005D7C3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6BF8E4D" w14:textId="77777777" w:rsidR="005D7C35" w:rsidRDefault="005D7C35" w:rsidP="005D7C3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DC3159D" w14:textId="77777777" w:rsidR="005D7C35" w:rsidRDefault="005D7C35" w:rsidP="005D7C3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020E242" w14:textId="77777777" w:rsidR="005D7C35" w:rsidRDefault="005D7C35" w:rsidP="005D7C3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894B69F" w14:textId="77777777" w:rsidR="005D7C35" w:rsidRDefault="005D7C35" w:rsidP="005D7C3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C2ED7E3" w14:textId="77777777" w:rsidR="005D7C35" w:rsidRDefault="005D7C35" w:rsidP="005D7C3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C1D0F69" w14:textId="77777777" w:rsidR="005D7C35" w:rsidRDefault="005D7C35" w:rsidP="005D7C3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1E4F0DB" w14:textId="77777777" w:rsidR="005D7C35" w:rsidRDefault="005D7C35" w:rsidP="005D7C3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6F8E6DC" w14:textId="77777777" w:rsidR="005D7C35" w:rsidRDefault="005D7C35" w:rsidP="005D7C3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5BD75F1" w14:textId="77777777" w:rsidR="005D7C35" w:rsidRDefault="005D7C35" w:rsidP="005D7C3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062673B" w14:textId="77777777" w:rsidR="005D7C35" w:rsidRPr="00946185" w:rsidRDefault="005D7C35" w:rsidP="005D7C3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....... ,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..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14:paraId="0A1F239F" w14:textId="02ADC231" w:rsidR="005D7C35" w:rsidRDefault="005D7C35" w:rsidP="005D7C35">
      <w:pPr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3C5FC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0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7F0D18EC" w14:textId="77777777" w:rsidR="005D7C35" w:rsidRPr="00DC5386" w:rsidRDefault="005D7C35" w:rsidP="005D7C3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B985BF8" w14:textId="77777777" w:rsidR="005D7C35" w:rsidRDefault="005D7C35" w:rsidP="005D7C35">
      <w:pPr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602987D3" w14:textId="26A823C0" w:rsidR="00D82FD3" w:rsidRPr="00176DFA" w:rsidRDefault="009B0FFC" w:rsidP="00D82FD3">
      <w:pPr>
        <w:tabs>
          <w:tab w:val="left" w:pos="0"/>
          <w:tab w:val="left" w:pos="3828"/>
          <w:tab w:val="left" w:pos="4962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val="en-US"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8992" behindDoc="0" locked="0" layoutInCell="1" allowOverlap="1" wp14:anchorId="7859A67F" wp14:editId="6A9EB51D">
            <wp:simplePos x="0" y="0"/>
            <wp:positionH relativeFrom="column">
              <wp:posOffset>-688340</wp:posOffset>
            </wp:positionH>
            <wp:positionV relativeFrom="paragraph">
              <wp:posOffset>-117438</wp:posOffset>
            </wp:positionV>
            <wp:extent cx="266400" cy="475200"/>
            <wp:effectExtent l="0" t="0" r="635" b="127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5FC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1</w:t>
      </w:r>
      <w:r w:rsidR="00D82FD3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D82FD3" w:rsidRPr="00946185">
        <w:rPr>
          <w:rFonts w:ascii="Times New Roman" w:hAnsi="Times New Roman"/>
          <w:color w:val="000000"/>
          <w:sz w:val="24"/>
          <w:szCs w:val="24"/>
          <w:lang w:eastAsia="en-GB"/>
        </w:rPr>
        <w:t>On the grid below, draw the graph of</w:t>
      </w:r>
      <w:r w:rsidR="00D82FD3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D82FD3" w:rsidRPr="00771D1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y</w:t>
      </w:r>
      <w:r w:rsidR="00D82FD3">
        <w:rPr>
          <w:rFonts w:ascii="Times New Roman" w:hAnsi="Times New Roman"/>
          <w:iCs/>
          <w:color w:val="000000"/>
          <w:sz w:val="24"/>
          <w:szCs w:val="24"/>
          <w:lang w:eastAsia="en-GB"/>
        </w:rPr>
        <w:t xml:space="preserve"> = 1 </w:t>
      </w:r>
      <w:r w:rsidR="00D82FD3" w:rsidRPr="00176DFA">
        <w:rPr>
          <w:rFonts w:ascii="Times New Roman" w:eastAsia="MS Gothic" w:hAnsi="Times New Roman"/>
          <w:color w:val="000000"/>
          <w:sz w:val="24"/>
        </w:rPr>
        <w:t>−</w:t>
      </w:r>
      <w:r w:rsidR="00D82FD3">
        <w:rPr>
          <w:rFonts w:ascii="Times New Roman" w:eastAsia="MS Gothic" w:hAnsi="Times New Roman"/>
          <w:color w:val="000000"/>
          <w:sz w:val="24"/>
        </w:rPr>
        <w:t xml:space="preserve"> 4</w:t>
      </w:r>
      <w:r w:rsidR="00D82FD3" w:rsidRPr="00176DFA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D82FD3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ab/>
      </w:r>
      <w:r w:rsidR="00D82FD3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or values of </w:t>
      </w:r>
      <w:r w:rsidR="00D82FD3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D82FD3"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 xml:space="preserve"> from </w:t>
      </w:r>
      <w:r w:rsidR="00D82FD3" w:rsidRPr="00176DFA">
        <w:rPr>
          <w:rFonts w:ascii="Times New Roman" w:eastAsia="MS Gothic" w:hAnsi="Times New Roman"/>
          <w:color w:val="000000"/>
          <w:sz w:val="24"/>
        </w:rPr>
        <w:t>−</w:t>
      </w:r>
      <w:r w:rsidR="00D82FD3">
        <w:rPr>
          <w:rFonts w:ascii="Times New Roman" w:eastAsia="MS Gothic" w:hAnsi="Times New Roman"/>
          <w:color w:val="000000"/>
          <w:sz w:val="24"/>
        </w:rPr>
        <w:t>3 to 3.</w:t>
      </w:r>
    </w:p>
    <w:p w14:paraId="344C9C5E" w14:textId="77777777" w:rsidR="00D82FD3" w:rsidRPr="00176DFA" w:rsidRDefault="00D82FD3" w:rsidP="00D82FD3">
      <w:pPr>
        <w:autoSpaceDE w:val="0"/>
        <w:autoSpaceDN w:val="0"/>
        <w:adjustRightInd w:val="0"/>
        <w:ind w:left="-567" w:firstLine="567"/>
        <w:rPr>
          <w:rFonts w:ascii="Times New Roman" w:hAnsi="Times New Roman"/>
          <w:iCs/>
          <w:color w:val="000000"/>
          <w:sz w:val="24"/>
          <w:szCs w:val="24"/>
          <w:lang w:eastAsia="en-GB"/>
        </w:rPr>
      </w:pPr>
    </w:p>
    <w:p w14:paraId="7A179F82" w14:textId="77777777" w:rsidR="00D82FD3" w:rsidRDefault="00D82FD3" w:rsidP="00D82FD3">
      <w:pPr>
        <w:autoSpaceDE w:val="0"/>
        <w:autoSpaceDN w:val="0"/>
        <w:adjustRightInd w:val="0"/>
        <w:ind w:left="-567" w:firstLine="567"/>
        <w:rPr>
          <w:rFonts w:ascii="Times New Roman" w:hAnsi="Times New Roman"/>
          <w:iCs/>
          <w:color w:val="000000"/>
          <w:sz w:val="24"/>
          <w:szCs w:val="24"/>
          <w:lang w:eastAsia="en-GB"/>
        </w:rPr>
      </w:pPr>
    </w:p>
    <w:p w14:paraId="774F2480" w14:textId="77777777" w:rsidR="00D82FD3" w:rsidRDefault="00D82FD3" w:rsidP="00D82FD3">
      <w:pPr>
        <w:autoSpaceDE w:val="0"/>
        <w:autoSpaceDN w:val="0"/>
        <w:adjustRightInd w:val="0"/>
        <w:ind w:left="-567" w:firstLine="567"/>
        <w:rPr>
          <w:rFonts w:ascii="Times New Roman" w:hAnsi="Times New Roman"/>
          <w:iCs/>
          <w:color w:val="000000"/>
          <w:sz w:val="24"/>
          <w:szCs w:val="24"/>
          <w:lang w:eastAsia="en-GB"/>
        </w:rPr>
      </w:pPr>
    </w:p>
    <w:p w14:paraId="32384075" w14:textId="77777777" w:rsidR="00D82FD3" w:rsidRDefault="00D82FD3" w:rsidP="00D82FD3">
      <w:pPr>
        <w:autoSpaceDE w:val="0"/>
        <w:autoSpaceDN w:val="0"/>
        <w:adjustRightInd w:val="0"/>
        <w:ind w:left="-567" w:firstLine="567"/>
        <w:rPr>
          <w:rFonts w:ascii="Times New Roman" w:hAnsi="Times New Roman"/>
          <w:iCs/>
          <w:color w:val="000000"/>
          <w:sz w:val="24"/>
          <w:szCs w:val="24"/>
          <w:lang w:eastAsia="en-GB"/>
        </w:rPr>
      </w:pPr>
    </w:p>
    <w:p w14:paraId="330D8905" w14:textId="77777777" w:rsidR="00D82FD3" w:rsidRDefault="00D82FD3" w:rsidP="00D82FD3">
      <w:pPr>
        <w:autoSpaceDE w:val="0"/>
        <w:autoSpaceDN w:val="0"/>
        <w:adjustRightInd w:val="0"/>
        <w:ind w:left="-567" w:firstLine="567"/>
        <w:rPr>
          <w:rFonts w:ascii="Times New Roman" w:hAnsi="Times New Roman"/>
          <w:iCs/>
          <w:color w:val="000000"/>
          <w:sz w:val="24"/>
          <w:szCs w:val="24"/>
          <w:lang w:eastAsia="en-GB"/>
        </w:rPr>
      </w:pPr>
    </w:p>
    <w:p w14:paraId="294E475B" w14:textId="77777777" w:rsidR="00D82FD3" w:rsidRDefault="00D82FD3" w:rsidP="00D82FD3">
      <w:pPr>
        <w:autoSpaceDE w:val="0"/>
        <w:autoSpaceDN w:val="0"/>
        <w:adjustRightInd w:val="0"/>
        <w:ind w:left="-567" w:firstLine="567"/>
        <w:rPr>
          <w:rFonts w:ascii="Times New Roman" w:hAnsi="Times New Roman"/>
          <w:iCs/>
          <w:color w:val="000000"/>
          <w:sz w:val="24"/>
          <w:szCs w:val="24"/>
          <w:lang w:eastAsia="en-GB"/>
        </w:rPr>
      </w:pPr>
    </w:p>
    <w:p w14:paraId="3B142CED" w14:textId="77777777" w:rsidR="00D82FD3" w:rsidRDefault="00D82FD3" w:rsidP="00D82FD3">
      <w:pPr>
        <w:autoSpaceDE w:val="0"/>
        <w:autoSpaceDN w:val="0"/>
        <w:adjustRightInd w:val="0"/>
        <w:ind w:left="-567" w:firstLine="567"/>
        <w:rPr>
          <w:rFonts w:ascii="Times New Roman" w:hAnsi="Times New Roman"/>
          <w:iCs/>
          <w:color w:val="000000"/>
          <w:sz w:val="24"/>
          <w:szCs w:val="24"/>
          <w:lang w:eastAsia="en-GB"/>
        </w:rPr>
      </w:pPr>
    </w:p>
    <w:p w14:paraId="100C42C9" w14:textId="77777777" w:rsidR="00D82FD3" w:rsidRDefault="00D82FD3" w:rsidP="00D82FD3">
      <w:pPr>
        <w:autoSpaceDE w:val="0"/>
        <w:autoSpaceDN w:val="0"/>
        <w:adjustRightInd w:val="0"/>
        <w:ind w:left="-567" w:firstLine="567"/>
        <w:rPr>
          <w:rFonts w:ascii="Times New Roman" w:hAnsi="Times New Roman"/>
          <w:iCs/>
          <w:color w:val="000000"/>
          <w:sz w:val="24"/>
          <w:szCs w:val="24"/>
          <w:lang w:eastAsia="en-GB"/>
        </w:rPr>
      </w:pPr>
    </w:p>
    <w:p w14:paraId="416AE5D2" w14:textId="77777777" w:rsidR="00D82FD3" w:rsidRPr="00176DFA" w:rsidRDefault="00D82FD3" w:rsidP="00D82FD3">
      <w:pPr>
        <w:autoSpaceDE w:val="0"/>
        <w:autoSpaceDN w:val="0"/>
        <w:adjustRightInd w:val="0"/>
        <w:ind w:left="-567" w:firstLine="567"/>
        <w:jc w:val="center"/>
        <w:rPr>
          <w:rFonts w:ascii="Times New Roman" w:hAnsi="Times New Roman"/>
          <w:iCs/>
          <w:color w:val="000000"/>
          <w:sz w:val="24"/>
          <w:szCs w:val="24"/>
          <w:lang w:eastAsia="en-GB"/>
        </w:rPr>
      </w:pPr>
      <w:r w:rsidRPr="002656CF">
        <w:rPr>
          <w:rFonts w:ascii="Times New Roman" w:hAnsi="Times New Roman"/>
          <w:iCs/>
          <w:noProof/>
          <w:color w:val="000000"/>
          <w:sz w:val="24"/>
          <w:szCs w:val="24"/>
          <w:lang w:eastAsia="en-GB"/>
        </w:rPr>
        <w:drawing>
          <wp:inline distT="0" distB="0" distL="0" distR="0" wp14:anchorId="6875569D" wp14:editId="7888B619">
            <wp:extent cx="3324225" cy="62388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623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FF8A19" w14:textId="1CCAFB73" w:rsidR="00D82FD3" w:rsidRDefault="00D82FD3" w:rsidP="00D82FD3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321D279F" w14:textId="77777777" w:rsidR="003C5FCF" w:rsidRDefault="003C5FCF" w:rsidP="00D82FD3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3261AEA2" w14:textId="2385C51F" w:rsidR="00D82FD3" w:rsidRDefault="00D82FD3" w:rsidP="00D82FD3">
      <w:pPr>
        <w:pBdr>
          <w:bottom w:val="single" w:sz="12" w:space="1" w:color="auto"/>
        </w:pBdr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4A47E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3C5FC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5DE7FF3E" w14:textId="77777777" w:rsidR="003C5FCF" w:rsidRDefault="003C5FCF" w:rsidP="00D82FD3">
      <w:pPr>
        <w:pBdr>
          <w:bottom w:val="single" w:sz="12" w:space="1" w:color="auto"/>
        </w:pBdr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3C8A32C8" w14:textId="77777777" w:rsidR="003C5FCF" w:rsidRPr="00DC5386" w:rsidRDefault="003C5FCF" w:rsidP="00D82FD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B63CE53" w14:textId="56269FF9" w:rsidR="003C2D08" w:rsidRDefault="009B0FFC" w:rsidP="003C2D0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1040" behindDoc="0" locked="0" layoutInCell="1" allowOverlap="1" wp14:anchorId="711F3531" wp14:editId="5BE5306C">
            <wp:simplePos x="0" y="0"/>
            <wp:positionH relativeFrom="column">
              <wp:posOffset>-698500</wp:posOffset>
            </wp:positionH>
            <wp:positionV relativeFrom="paragraph">
              <wp:posOffset>-117438</wp:posOffset>
            </wp:positionV>
            <wp:extent cx="266400" cy="475200"/>
            <wp:effectExtent l="0" t="0" r="635" b="127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5FCF">
        <w:rPr>
          <w:rFonts w:ascii="Times New Roman" w:hAnsi="Times New Roman"/>
          <w:b/>
          <w:bCs/>
          <w:sz w:val="24"/>
          <w:szCs w:val="24"/>
          <w:lang w:eastAsia="en-GB"/>
        </w:rPr>
        <w:t>12</w:t>
      </w:r>
      <w:r w:rsidR="003C2D08" w:rsidRPr="00F56579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C2D08" w:rsidRPr="00F56579">
        <w:rPr>
          <w:rFonts w:ascii="Times New Roman" w:hAnsi="Times New Roman"/>
          <w:sz w:val="24"/>
          <w:szCs w:val="24"/>
          <w:lang w:eastAsia="en-GB"/>
        </w:rPr>
        <w:t xml:space="preserve">Here is the graph of </w:t>
      </w:r>
      <w:r w:rsidR="003C2D08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3C2D08" w:rsidRPr="00F56579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="003C2D08" w:rsidRPr="00F56579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3C2D08" w:rsidRPr="00EB57AC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3C2D08" w:rsidRPr="00F56579">
        <w:rPr>
          <w:rFonts w:ascii="Times New Roman" w:hAnsi="Times New Roman"/>
          <w:sz w:val="24"/>
          <w:szCs w:val="24"/>
          <w:lang w:eastAsia="en-GB"/>
        </w:rPr>
        <w:t xml:space="preserve"> – 2</w:t>
      </w:r>
      <w:r w:rsidR="003C2D08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3C2D08" w:rsidRPr="00F56579">
        <w:rPr>
          <w:rFonts w:ascii="Times New Roman" w:hAnsi="Times New Roman"/>
          <w:sz w:val="24"/>
          <w:szCs w:val="24"/>
          <w:lang w:eastAsia="en-GB"/>
        </w:rPr>
        <w:t>– 3</w:t>
      </w:r>
    </w:p>
    <w:p w14:paraId="3EEF52B8" w14:textId="77777777" w:rsidR="003C2D08" w:rsidRDefault="003C2D08" w:rsidP="003C2D08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CE4BC0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76067A6E" wp14:editId="7193C22C">
            <wp:extent cx="5274310" cy="4633595"/>
            <wp:effectExtent l="0" t="0" r="254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633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452D63" w14:textId="77777777" w:rsidR="003C2D08" w:rsidRDefault="003C2D08" w:rsidP="003C2D0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3EEB3948" w14:textId="77777777" w:rsidR="003C2D08" w:rsidRPr="00F56579" w:rsidRDefault="003C2D08" w:rsidP="003C2D0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Write down the coordinates of the turning point on the graph of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D032BF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– 2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F56579">
        <w:rPr>
          <w:rFonts w:ascii="Times New Roman" w:hAnsi="Times New Roman"/>
          <w:sz w:val="24"/>
          <w:szCs w:val="24"/>
          <w:lang w:eastAsia="en-GB"/>
        </w:rPr>
        <w:t>– 3</w:t>
      </w:r>
    </w:p>
    <w:p w14:paraId="610164FB" w14:textId="77777777" w:rsidR="003C2D08" w:rsidRDefault="003C2D08" w:rsidP="003C2D0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D8BEB9F" w14:textId="77777777" w:rsidR="003C2D08" w:rsidRDefault="003C2D08" w:rsidP="003C2D0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BDADE98" w14:textId="77777777" w:rsidR="003C2D08" w:rsidRDefault="003C2D08" w:rsidP="003C2D0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69A5106" w14:textId="77777777" w:rsidR="003C2D08" w:rsidRPr="00F56579" w:rsidRDefault="003C2D08" w:rsidP="003C2D0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....................... , .......................)</w:t>
      </w:r>
    </w:p>
    <w:p w14:paraId="09232AED" w14:textId="77777777" w:rsidR="003C2D08" w:rsidRPr="00F56579" w:rsidRDefault="003C2D08" w:rsidP="003C2D08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25326E1D" w14:textId="77777777" w:rsidR="003C2D08" w:rsidRPr="0056551E" w:rsidRDefault="003C2D08" w:rsidP="003C2D0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56551E">
        <w:rPr>
          <w:rFonts w:ascii="Times New Roman" w:hAnsi="Times New Roman"/>
          <w:sz w:val="24"/>
          <w:szCs w:val="24"/>
          <w:lang w:eastAsia="en-GB"/>
        </w:rPr>
        <w:t>(</w:t>
      </w:r>
      <w:r w:rsidRPr="0056551E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56551E">
        <w:rPr>
          <w:rFonts w:ascii="Times New Roman" w:hAnsi="Times New Roman"/>
          <w:sz w:val="24"/>
          <w:szCs w:val="24"/>
          <w:lang w:eastAsia="en-GB"/>
        </w:rPr>
        <w:t>)</w:t>
      </w:r>
      <w:r w:rsidRPr="0056551E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56551E">
        <w:rPr>
          <w:rFonts w:ascii="Times New Roman" w:hAnsi="Times New Roman"/>
          <w:sz w:val="24"/>
          <w:szCs w:val="24"/>
          <w:lang w:eastAsia="en-GB"/>
        </w:rPr>
        <w:t xml:space="preserve">Use the graph to find the roots of the equation </w:t>
      </w:r>
      <w:r w:rsidRPr="0056551E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9753D7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56551E">
        <w:rPr>
          <w:rFonts w:ascii="Times New Roman" w:hAnsi="Times New Roman"/>
          <w:sz w:val="24"/>
          <w:szCs w:val="24"/>
          <w:lang w:eastAsia="en-GB"/>
        </w:rPr>
        <w:t xml:space="preserve"> – 2</w:t>
      </w:r>
      <w:r w:rsidRPr="0056551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56551E">
        <w:rPr>
          <w:rFonts w:ascii="Times New Roman" w:hAnsi="Times New Roman"/>
          <w:sz w:val="24"/>
          <w:szCs w:val="24"/>
          <w:lang w:eastAsia="en-GB"/>
        </w:rPr>
        <w:t>– 3 = 0</w:t>
      </w:r>
    </w:p>
    <w:p w14:paraId="1AB701DD" w14:textId="77777777" w:rsidR="003C2D08" w:rsidRDefault="003C2D08" w:rsidP="003C2D0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CF3F04" w14:textId="77777777" w:rsidR="003C2D08" w:rsidRDefault="003C2D08" w:rsidP="003C2D0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EB18473" w14:textId="77777777" w:rsidR="003C2D08" w:rsidRDefault="003C2D08" w:rsidP="003C2D0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B32FD55" w14:textId="77777777" w:rsidR="003C2D08" w:rsidRPr="00F56579" w:rsidRDefault="003C2D08" w:rsidP="003C2D0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</w:t>
      </w:r>
    </w:p>
    <w:p w14:paraId="0E2D5948" w14:textId="77777777" w:rsidR="003C2D08" w:rsidRPr="00F56579" w:rsidRDefault="003C2D08" w:rsidP="003C2D08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7CC6E9DB" w14:textId="72E2D389" w:rsidR="003C2D08" w:rsidRPr="00F56579" w:rsidRDefault="003C2D08" w:rsidP="003C2D0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4A47EF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3C5FCF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693EA40A" w14:textId="77777777" w:rsidR="003C2D08" w:rsidRPr="00DC5386" w:rsidRDefault="003C2D08" w:rsidP="003C2D0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BF2B965" w14:textId="77777777" w:rsidR="004A47EF" w:rsidRDefault="004A47EF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5B7EC249" w14:textId="24D32D63" w:rsidR="003B496B" w:rsidRDefault="003C5FCF" w:rsidP="003B496B">
      <w:pPr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3</w:t>
      </w:r>
      <w:r w:rsidR="003B496B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3B496B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line </w:t>
      </w:r>
      <w:r w:rsidR="003B496B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L </w:t>
      </w:r>
      <w:r w:rsidR="003B496B"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shown on the grid.</w:t>
      </w:r>
    </w:p>
    <w:p w14:paraId="28F04376" w14:textId="77777777" w:rsidR="003B496B" w:rsidRDefault="003B496B" w:rsidP="003B496B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458D0A6" w14:textId="77777777" w:rsidR="003B496B" w:rsidRDefault="003B496B" w:rsidP="003B496B">
      <w:pPr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741606"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133B0829" wp14:editId="5AB4C5B0">
            <wp:extent cx="2581275" cy="3733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373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492E6B" w14:textId="77777777" w:rsidR="003B496B" w:rsidRPr="00946185" w:rsidRDefault="003B496B" w:rsidP="003B496B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886AEF6" w14:textId="77777777" w:rsidR="003B496B" w:rsidRPr="00946185" w:rsidRDefault="003B496B" w:rsidP="003B496B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an equation for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L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1F30961" w14:textId="77777777" w:rsidR="003B496B" w:rsidRDefault="003B496B" w:rsidP="003B496B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3BBAB4D" w14:textId="77777777" w:rsidR="003B496B" w:rsidRDefault="003B496B" w:rsidP="003B496B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1A77360" w14:textId="77777777" w:rsidR="003B496B" w:rsidRDefault="003B496B" w:rsidP="003B496B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00211E0" w14:textId="77777777" w:rsidR="003B496B" w:rsidRDefault="003B496B" w:rsidP="003B496B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A749CB6" w14:textId="77777777" w:rsidR="003B496B" w:rsidRDefault="003B496B" w:rsidP="003B496B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6ACBFE4" w14:textId="77777777" w:rsidR="003B496B" w:rsidRDefault="003B496B" w:rsidP="003B496B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C4A7C7F" w14:textId="77777777" w:rsidR="003B496B" w:rsidRDefault="003B496B" w:rsidP="003B496B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096F8D8" w14:textId="77777777" w:rsidR="003B496B" w:rsidRDefault="003B496B" w:rsidP="003B496B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AD52EBE" w14:textId="77777777" w:rsidR="003B496B" w:rsidRDefault="003B496B" w:rsidP="003B496B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F6EF24F" w14:textId="77777777" w:rsidR="003B496B" w:rsidRDefault="003B496B" w:rsidP="003B496B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E529EE2" w14:textId="77777777" w:rsidR="003B496B" w:rsidRDefault="003B496B" w:rsidP="003B496B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2A62A4E" w14:textId="77777777" w:rsidR="003B496B" w:rsidRDefault="003B496B" w:rsidP="003B496B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BB1C2E2" w14:textId="77777777" w:rsidR="003B496B" w:rsidRDefault="003B496B" w:rsidP="003B496B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D8E3C0D" w14:textId="77777777" w:rsidR="003B496B" w:rsidRDefault="003B496B" w:rsidP="003B496B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4A2CAC3" w14:textId="77777777" w:rsidR="003B496B" w:rsidRDefault="003B496B" w:rsidP="003B496B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449876A" w14:textId="77777777" w:rsidR="003B496B" w:rsidRPr="00946185" w:rsidRDefault="003B496B" w:rsidP="003B496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</w:p>
    <w:p w14:paraId="48AC2F97" w14:textId="25720466" w:rsidR="003C5FCF" w:rsidRDefault="003B496B" w:rsidP="003C5FCF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4A47E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3C5FC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221F82BD" w14:textId="77777777" w:rsidR="003C5FCF" w:rsidRDefault="003C5FCF" w:rsidP="003C5FCF">
      <w:pPr>
        <w:pBdr>
          <w:bottom w:val="single" w:sz="4" w:space="1" w:color="auto"/>
        </w:pBdr>
        <w:autoSpaceDE w:val="0"/>
        <w:autoSpaceDN w:val="0"/>
        <w:adjustRightInd w:val="0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3FE78240" w14:textId="7BB9E3EF" w:rsidR="003C5FCF" w:rsidRDefault="003C5FCF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0DCECA56" w14:textId="16C4816B" w:rsidR="00D65A46" w:rsidRPr="00C07D5D" w:rsidRDefault="009B0FFC" w:rsidP="00D65A4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3088" behindDoc="0" locked="0" layoutInCell="1" allowOverlap="1" wp14:anchorId="6EE1A4BF" wp14:editId="3A0FB9A5">
            <wp:simplePos x="0" y="0"/>
            <wp:positionH relativeFrom="column">
              <wp:posOffset>-688340</wp:posOffset>
            </wp:positionH>
            <wp:positionV relativeFrom="paragraph">
              <wp:posOffset>-128868</wp:posOffset>
            </wp:positionV>
            <wp:extent cx="266400" cy="475200"/>
            <wp:effectExtent l="0" t="0" r="635" b="127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A47EF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3C5FCF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D65A4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D65A46" w:rsidRPr="00C07D5D">
        <w:rPr>
          <w:rFonts w:ascii="Times New Roman" w:hAnsi="Times New Roman"/>
          <w:sz w:val="24"/>
          <w:szCs w:val="24"/>
          <w:lang w:eastAsia="en-GB"/>
        </w:rPr>
        <w:t>The equation of the line L</w:t>
      </w:r>
      <w:r w:rsidR="00D65A46" w:rsidRPr="00FF677D">
        <w:rPr>
          <w:rFonts w:ascii="Times New Roman" w:hAnsi="Times New Roman"/>
          <w:sz w:val="24"/>
          <w:szCs w:val="24"/>
          <w:vertAlign w:val="subscript"/>
          <w:lang w:eastAsia="en-GB"/>
        </w:rPr>
        <w:t>1</w:t>
      </w:r>
      <w:r w:rsidR="00D65A46" w:rsidRPr="00C07D5D">
        <w:rPr>
          <w:rFonts w:ascii="Times New Roman" w:hAnsi="Times New Roman"/>
          <w:sz w:val="24"/>
          <w:szCs w:val="24"/>
          <w:lang w:eastAsia="en-GB"/>
        </w:rPr>
        <w:t xml:space="preserve"> is </w:t>
      </w:r>
      <w:r w:rsidR="00D65A46">
        <w:rPr>
          <w:rFonts w:ascii="Times New Roman" w:hAnsi="Times New Roman"/>
          <w:sz w:val="24"/>
          <w:szCs w:val="24"/>
          <w:lang w:eastAsia="en-GB"/>
        </w:rPr>
        <w:tab/>
      </w:r>
      <w:r w:rsidR="00D65A46"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D65A46" w:rsidRPr="00C07D5D">
        <w:rPr>
          <w:rFonts w:ascii="Times New Roman" w:hAnsi="Times New Roman"/>
          <w:sz w:val="24"/>
          <w:szCs w:val="24"/>
          <w:lang w:eastAsia="en-GB"/>
        </w:rPr>
        <w:t>= 3</w:t>
      </w:r>
      <w:r w:rsidR="00D65A46"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D65A46" w:rsidRPr="00C07D5D">
        <w:rPr>
          <w:rFonts w:ascii="Times New Roman" w:hAnsi="Times New Roman"/>
          <w:sz w:val="24"/>
          <w:szCs w:val="24"/>
          <w:lang w:eastAsia="en-GB"/>
        </w:rPr>
        <w:t>– 2</w:t>
      </w:r>
    </w:p>
    <w:p w14:paraId="513505E8" w14:textId="77777777" w:rsidR="00D65A46" w:rsidRPr="00C07D5D" w:rsidRDefault="00D65A46" w:rsidP="00D65A46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The equation of the line L</w:t>
      </w:r>
      <w:r w:rsidRPr="00FF677D">
        <w:rPr>
          <w:rFonts w:ascii="Times New Roman" w:hAnsi="Times New Roman"/>
          <w:sz w:val="24"/>
          <w:szCs w:val="24"/>
          <w:vertAlign w:val="subscript"/>
          <w:lang w:eastAsia="en-GB"/>
        </w:rPr>
        <w:t>2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3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C07D5D">
        <w:rPr>
          <w:rFonts w:ascii="Times New Roman" w:hAnsi="Times New Roman"/>
          <w:sz w:val="24"/>
          <w:szCs w:val="24"/>
          <w:lang w:eastAsia="en-GB"/>
        </w:rPr>
        <w:t>– 9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C07D5D">
        <w:rPr>
          <w:rFonts w:ascii="Times New Roman" w:hAnsi="Times New Roman"/>
          <w:sz w:val="24"/>
          <w:szCs w:val="24"/>
          <w:lang w:eastAsia="en-GB"/>
        </w:rPr>
        <w:t>+ 5 = 0</w:t>
      </w:r>
    </w:p>
    <w:p w14:paraId="7A3065C0" w14:textId="77777777" w:rsidR="00D65A46" w:rsidRPr="00C07D5D" w:rsidRDefault="00D65A46" w:rsidP="00D65A4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Show that these two lines are parallel.</w:t>
      </w:r>
    </w:p>
    <w:p w14:paraId="2DBC7A1A" w14:textId="77777777" w:rsidR="00D65A46" w:rsidRDefault="00D65A46" w:rsidP="00D65A4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2A4FAF5" w14:textId="77777777" w:rsidR="00D65A46" w:rsidRDefault="00D65A46" w:rsidP="00D65A4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E3C55BA" w14:textId="77777777" w:rsidR="00D65A46" w:rsidRDefault="00D65A46" w:rsidP="00D65A4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BB1C0C5" w14:textId="77777777" w:rsidR="00D65A46" w:rsidRDefault="00D65A46" w:rsidP="00D65A4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D3D3DAE" w14:textId="77777777" w:rsidR="00D65A46" w:rsidRDefault="00D65A46" w:rsidP="00D65A4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173F648" w14:textId="77777777" w:rsidR="00D65A46" w:rsidRDefault="00D65A46" w:rsidP="00D65A4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8BBF93A" w14:textId="77777777" w:rsidR="00D65A46" w:rsidRDefault="00D65A46" w:rsidP="00D65A4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E551471" w14:textId="77777777" w:rsidR="00D65A46" w:rsidRDefault="00D65A46" w:rsidP="00D65A4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0FDFBE1" w14:textId="77777777" w:rsidR="00D65A46" w:rsidRDefault="00D65A46" w:rsidP="00D65A4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AB4D5DB" w14:textId="77777777" w:rsidR="00D65A46" w:rsidRDefault="00D65A46" w:rsidP="00D65A4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67D1AC8" w14:textId="77777777" w:rsidR="00D65A46" w:rsidRDefault="00D65A46" w:rsidP="00D65A4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8795DE5" w14:textId="77777777" w:rsidR="00D65A46" w:rsidRDefault="00D65A46" w:rsidP="00D65A4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31401F8" w14:textId="77777777" w:rsidR="00D65A46" w:rsidRDefault="00D65A46" w:rsidP="00D65A4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19C5087" w14:textId="77777777" w:rsidR="00D65A46" w:rsidRDefault="00D65A46" w:rsidP="00D65A4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4C9FED1" w14:textId="77777777" w:rsidR="00D65A46" w:rsidRDefault="00D65A46" w:rsidP="00D65A4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4418579" w14:textId="77777777" w:rsidR="00D65A46" w:rsidRDefault="00D65A46" w:rsidP="00D65A4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0AA4753" w14:textId="77777777" w:rsidR="00D65A46" w:rsidRDefault="00D65A46" w:rsidP="00D65A4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F7F2939" w14:textId="77777777" w:rsidR="00D65A46" w:rsidRDefault="00D65A46" w:rsidP="00D65A4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C5D4307" w14:textId="77777777" w:rsidR="00D65A46" w:rsidRDefault="00D65A46" w:rsidP="00D65A4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0E13CC8" w14:textId="3556C5A9" w:rsidR="00D65A46" w:rsidRPr="00C07D5D" w:rsidRDefault="00D65A46" w:rsidP="00D65A4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4A47EF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3C5FCF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3BE5AB4F" w14:textId="77777777" w:rsidR="00D65A46" w:rsidRPr="00C07D5D" w:rsidRDefault="00D65A46" w:rsidP="00D65A4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7D95BAC" w14:textId="77777777" w:rsidR="004A47EF" w:rsidRDefault="004A47EF" w:rsidP="00135FED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33851355" w14:textId="77777777" w:rsidR="006C13A8" w:rsidRDefault="006C13A8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50FAAABF" w14:textId="6B26BAEF" w:rsidR="00135FED" w:rsidRPr="00946185" w:rsidRDefault="004A47EF" w:rsidP="00135FED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3C5FC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="00135FE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135FED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135FED" w:rsidRPr="00267732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a</w:t>
      </w:r>
      <w:r w:rsidR="00135FED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  <w:r w:rsidR="00135FE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135FED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Complete the table of values for </w:t>
      </w:r>
      <w:r w:rsidR="00135FED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="00135FED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135FED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135FED" w:rsidRPr="00741606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="00135FED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– </w:t>
      </w:r>
      <w:r w:rsidR="00135FED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135FED" w:rsidRPr="00946185">
        <w:rPr>
          <w:rFonts w:ascii="Times New Roman" w:hAnsi="Times New Roman"/>
          <w:color w:val="000000"/>
          <w:sz w:val="24"/>
          <w:szCs w:val="24"/>
          <w:lang w:eastAsia="en-GB"/>
        </w:rPr>
        <w:t>– 6</w:t>
      </w:r>
    </w:p>
    <w:p w14:paraId="3B753010" w14:textId="77777777" w:rsidR="00135FED" w:rsidRDefault="00135FED" w:rsidP="00135FED">
      <w:pPr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tbl>
      <w:tblPr>
        <w:tblW w:w="59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8"/>
        <w:gridCol w:w="738"/>
        <w:gridCol w:w="738"/>
        <w:gridCol w:w="738"/>
        <w:gridCol w:w="738"/>
        <w:gridCol w:w="738"/>
        <w:gridCol w:w="738"/>
        <w:gridCol w:w="738"/>
      </w:tblGrid>
      <w:tr w:rsidR="00135FED" w:rsidRPr="000D5B93" w14:paraId="56E2FD5D" w14:textId="77777777" w:rsidTr="00980A1B">
        <w:trPr>
          <w:trHeight w:val="515"/>
          <w:jc w:val="center"/>
        </w:trPr>
        <w:tc>
          <w:tcPr>
            <w:tcW w:w="738" w:type="dxa"/>
            <w:shd w:val="clear" w:color="auto" w:fill="auto"/>
            <w:vAlign w:val="center"/>
          </w:tcPr>
          <w:p w14:paraId="19C1A504" w14:textId="77777777" w:rsidR="00135FED" w:rsidRPr="000D5B93" w:rsidRDefault="00135FED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</w:pPr>
            <w:r w:rsidRPr="000D5B9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>x</w:t>
            </w:r>
          </w:p>
        </w:tc>
        <w:tc>
          <w:tcPr>
            <w:tcW w:w="738" w:type="dxa"/>
            <w:shd w:val="clear" w:color="auto" w:fill="auto"/>
            <w:vAlign w:val="center"/>
          </w:tcPr>
          <w:p w14:paraId="34E43DB5" w14:textId="77777777" w:rsidR="00135FED" w:rsidRPr="000D5B93" w:rsidRDefault="00135FED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color w:val="000000"/>
                <w:sz w:val="24"/>
                <w:szCs w:val="24"/>
                <w:lang w:eastAsia="en-GB"/>
              </w:rPr>
            </w:pPr>
            <w:r w:rsidRPr="000D5B9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–3</w:t>
            </w:r>
          </w:p>
        </w:tc>
        <w:tc>
          <w:tcPr>
            <w:tcW w:w="738" w:type="dxa"/>
            <w:shd w:val="clear" w:color="auto" w:fill="auto"/>
            <w:vAlign w:val="center"/>
          </w:tcPr>
          <w:p w14:paraId="33200586" w14:textId="77777777" w:rsidR="00135FED" w:rsidRPr="000D5B93" w:rsidRDefault="00135FED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color w:val="000000"/>
                <w:sz w:val="24"/>
                <w:szCs w:val="24"/>
                <w:lang w:eastAsia="en-GB"/>
              </w:rPr>
            </w:pPr>
            <w:r w:rsidRPr="000D5B9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–2</w:t>
            </w:r>
          </w:p>
        </w:tc>
        <w:tc>
          <w:tcPr>
            <w:tcW w:w="738" w:type="dxa"/>
            <w:shd w:val="clear" w:color="auto" w:fill="auto"/>
            <w:vAlign w:val="center"/>
          </w:tcPr>
          <w:p w14:paraId="6E80A511" w14:textId="77777777" w:rsidR="00135FED" w:rsidRPr="000D5B93" w:rsidRDefault="00135FED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color w:val="000000"/>
                <w:sz w:val="24"/>
                <w:szCs w:val="24"/>
                <w:lang w:eastAsia="en-GB"/>
              </w:rPr>
            </w:pPr>
            <w:r w:rsidRPr="000D5B9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–1</w:t>
            </w:r>
          </w:p>
        </w:tc>
        <w:tc>
          <w:tcPr>
            <w:tcW w:w="738" w:type="dxa"/>
            <w:shd w:val="clear" w:color="auto" w:fill="auto"/>
            <w:vAlign w:val="center"/>
          </w:tcPr>
          <w:p w14:paraId="584970A4" w14:textId="77777777" w:rsidR="00135FED" w:rsidRPr="000D5B93" w:rsidRDefault="00135FED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color w:val="000000"/>
                <w:sz w:val="24"/>
                <w:szCs w:val="24"/>
                <w:lang w:eastAsia="en-GB"/>
              </w:rPr>
            </w:pPr>
            <w:r w:rsidRPr="000D5B93">
              <w:rPr>
                <w:rFonts w:ascii="Times New Roman" w:hAnsi="Times New Roman"/>
                <w:iCs/>
                <w:color w:val="000000"/>
                <w:sz w:val="24"/>
                <w:szCs w:val="24"/>
                <w:lang w:eastAsia="en-GB"/>
              </w:rPr>
              <w:t>0</w:t>
            </w:r>
          </w:p>
        </w:tc>
        <w:tc>
          <w:tcPr>
            <w:tcW w:w="738" w:type="dxa"/>
            <w:shd w:val="clear" w:color="auto" w:fill="auto"/>
            <w:vAlign w:val="center"/>
          </w:tcPr>
          <w:p w14:paraId="147319F9" w14:textId="77777777" w:rsidR="00135FED" w:rsidRPr="000D5B93" w:rsidRDefault="00135FED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color w:val="000000"/>
                <w:sz w:val="24"/>
                <w:szCs w:val="24"/>
                <w:lang w:eastAsia="en-GB"/>
              </w:rPr>
            </w:pPr>
            <w:r w:rsidRPr="000D5B93">
              <w:rPr>
                <w:rFonts w:ascii="Times New Roman" w:hAnsi="Times New Roman"/>
                <w:iCs/>
                <w:color w:val="000000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738" w:type="dxa"/>
            <w:shd w:val="clear" w:color="auto" w:fill="auto"/>
            <w:vAlign w:val="center"/>
          </w:tcPr>
          <w:p w14:paraId="1EB8297F" w14:textId="77777777" w:rsidR="00135FED" w:rsidRPr="000D5B93" w:rsidRDefault="00135FED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color w:val="000000"/>
                <w:sz w:val="24"/>
                <w:szCs w:val="24"/>
                <w:lang w:eastAsia="en-GB"/>
              </w:rPr>
            </w:pPr>
            <w:r w:rsidRPr="000D5B93">
              <w:rPr>
                <w:rFonts w:ascii="Times New Roman" w:hAnsi="Times New Roman"/>
                <w:iCs/>
                <w:color w:val="000000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738" w:type="dxa"/>
            <w:shd w:val="clear" w:color="auto" w:fill="auto"/>
            <w:vAlign w:val="center"/>
          </w:tcPr>
          <w:p w14:paraId="1A1C9DEB" w14:textId="77777777" w:rsidR="00135FED" w:rsidRPr="000D5B93" w:rsidRDefault="00135FED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color w:val="000000"/>
                <w:sz w:val="24"/>
                <w:szCs w:val="24"/>
                <w:lang w:eastAsia="en-GB"/>
              </w:rPr>
            </w:pPr>
            <w:r w:rsidRPr="000D5B93">
              <w:rPr>
                <w:rFonts w:ascii="Times New Roman" w:hAnsi="Times New Roman"/>
                <w:iCs/>
                <w:color w:val="000000"/>
                <w:sz w:val="24"/>
                <w:szCs w:val="24"/>
                <w:lang w:eastAsia="en-GB"/>
              </w:rPr>
              <w:t>3</w:t>
            </w:r>
          </w:p>
        </w:tc>
      </w:tr>
      <w:tr w:rsidR="00135FED" w:rsidRPr="000D5B93" w14:paraId="1C3BF0FE" w14:textId="77777777" w:rsidTr="00980A1B">
        <w:trPr>
          <w:trHeight w:val="540"/>
          <w:jc w:val="center"/>
        </w:trPr>
        <w:tc>
          <w:tcPr>
            <w:tcW w:w="738" w:type="dxa"/>
            <w:shd w:val="clear" w:color="auto" w:fill="auto"/>
            <w:vAlign w:val="center"/>
          </w:tcPr>
          <w:p w14:paraId="5D1EAD14" w14:textId="77777777" w:rsidR="00135FED" w:rsidRPr="000D5B93" w:rsidRDefault="00135FED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</w:pPr>
            <w:r w:rsidRPr="000D5B9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>y</w:t>
            </w:r>
          </w:p>
        </w:tc>
        <w:tc>
          <w:tcPr>
            <w:tcW w:w="738" w:type="dxa"/>
            <w:shd w:val="clear" w:color="auto" w:fill="auto"/>
            <w:vAlign w:val="center"/>
          </w:tcPr>
          <w:p w14:paraId="7CE2BF5D" w14:textId="77777777" w:rsidR="00135FED" w:rsidRPr="000D5B93" w:rsidRDefault="00135FED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color w:val="000000"/>
                <w:sz w:val="24"/>
                <w:szCs w:val="24"/>
                <w:lang w:eastAsia="en-GB"/>
              </w:rPr>
            </w:pPr>
            <w:r w:rsidRPr="000D5B93">
              <w:rPr>
                <w:rFonts w:ascii="Times New Roman" w:hAnsi="Times New Roman"/>
                <w:iCs/>
                <w:color w:val="000000"/>
                <w:sz w:val="24"/>
                <w:szCs w:val="24"/>
                <w:lang w:eastAsia="en-GB"/>
              </w:rPr>
              <w:t>6</w:t>
            </w:r>
          </w:p>
        </w:tc>
        <w:tc>
          <w:tcPr>
            <w:tcW w:w="738" w:type="dxa"/>
            <w:shd w:val="clear" w:color="auto" w:fill="auto"/>
            <w:vAlign w:val="center"/>
          </w:tcPr>
          <w:p w14:paraId="21D45098" w14:textId="77777777" w:rsidR="00135FED" w:rsidRPr="000D5B93" w:rsidRDefault="00135FED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738" w:type="dxa"/>
            <w:shd w:val="clear" w:color="auto" w:fill="auto"/>
            <w:vAlign w:val="center"/>
          </w:tcPr>
          <w:p w14:paraId="692489CB" w14:textId="77777777" w:rsidR="00135FED" w:rsidRPr="000D5B93" w:rsidRDefault="00135FED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738" w:type="dxa"/>
            <w:shd w:val="clear" w:color="auto" w:fill="auto"/>
            <w:vAlign w:val="center"/>
          </w:tcPr>
          <w:p w14:paraId="39C721E3" w14:textId="77777777" w:rsidR="00135FED" w:rsidRPr="000D5B93" w:rsidRDefault="00135FED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color w:val="000000"/>
                <w:sz w:val="24"/>
                <w:szCs w:val="24"/>
                <w:lang w:eastAsia="en-GB"/>
              </w:rPr>
            </w:pPr>
            <w:r w:rsidRPr="000D5B9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– 6</w:t>
            </w:r>
          </w:p>
        </w:tc>
        <w:tc>
          <w:tcPr>
            <w:tcW w:w="738" w:type="dxa"/>
            <w:shd w:val="clear" w:color="auto" w:fill="auto"/>
            <w:vAlign w:val="center"/>
          </w:tcPr>
          <w:p w14:paraId="276BE5F2" w14:textId="77777777" w:rsidR="00135FED" w:rsidRPr="000D5B93" w:rsidRDefault="00135FED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738" w:type="dxa"/>
            <w:shd w:val="clear" w:color="auto" w:fill="auto"/>
            <w:vAlign w:val="center"/>
          </w:tcPr>
          <w:p w14:paraId="71613EA4" w14:textId="77777777" w:rsidR="00135FED" w:rsidRPr="000D5B93" w:rsidRDefault="00135FED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738" w:type="dxa"/>
            <w:shd w:val="clear" w:color="auto" w:fill="auto"/>
            <w:vAlign w:val="center"/>
          </w:tcPr>
          <w:p w14:paraId="3AAD0F97" w14:textId="77777777" w:rsidR="00135FED" w:rsidRPr="000D5B93" w:rsidRDefault="00135FED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color w:val="000000"/>
                <w:sz w:val="24"/>
                <w:szCs w:val="24"/>
                <w:lang w:eastAsia="en-GB"/>
              </w:rPr>
            </w:pPr>
          </w:p>
        </w:tc>
      </w:tr>
    </w:tbl>
    <w:p w14:paraId="429911A5" w14:textId="77777777" w:rsidR="00135FED" w:rsidRPr="00946185" w:rsidRDefault="00135FED" w:rsidP="00135FED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546CAD3" w14:textId="77777777" w:rsidR="00135FED" w:rsidRDefault="00135FED" w:rsidP="00135FED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07DFB901" w14:textId="77777777" w:rsidR="00135FED" w:rsidRDefault="00135FED" w:rsidP="00135FED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2CC8FF41" w14:textId="77777777" w:rsidR="00135FED" w:rsidRDefault="00135FED" w:rsidP="00135FED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35F53AAE" w14:textId="77777777" w:rsidR="00135FED" w:rsidRDefault="00135FED" w:rsidP="00135FED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1BD8E56D" w14:textId="77777777" w:rsidR="00135FED" w:rsidRDefault="00135FED" w:rsidP="00135FED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6AE6539F" w14:textId="77777777" w:rsidR="00135FED" w:rsidRPr="001274D7" w:rsidRDefault="00135FED" w:rsidP="00135FE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2122F07A" w14:textId="77777777" w:rsidR="00135FED" w:rsidRPr="00946185" w:rsidRDefault="00135FED" w:rsidP="00135FED">
      <w:pPr>
        <w:tabs>
          <w:tab w:val="left" w:pos="425"/>
          <w:tab w:val="left" w:pos="3544"/>
          <w:tab w:val="left" w:pos="5103"/>
          <w:tab w:val="left" w:pos="5245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On the grid, draw the graph of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B64005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–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– 6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or values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rom –3 to 3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54703995" w14:textId="77777777" w:rsidR="00135FED" w:rsidRDefault="00135FED" w:rsidP="00135FE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705DEAFC" w14:textId="77777777" w:rsidR="00135FED" w:rsidRDefault="00135FED" w:rsidP="00135FED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5E0CA7ED" w14:textId="77777777" w:rsidR="00135FED" w:rsidRPr="001274D7" w:rsidRDefault="00135FED" w:rsidP="00135FED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64005"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inline distT="0" distB="0" distL="0" distR="0" wp14:anchorId="35B0B616" wp14:editId="574630A6">
            <wp:extent cx="4829175" cy="549592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549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931BF8" w14:textId="77777777" w:rsidR="00135FED" w:rsidRPr="00946185" w:rsidRDefault="00135FED" w:rsidP="00135FED">
      <w:pPr>
        <w:tabs>
          <w:tab w:val="left" w:pos="425"/>
          <w:tab w:val="left" w:pos="6804"/>
          <w:tab w:val="left" w:pos="694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br w:type="page"/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lastRenderedPageBreak/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Use your graph to find estimates of the solutions to the equation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5834CE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–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– 6 = –2</w:t>
      </w:r>
    </w:p>
    <w:p w14:paraId="74A4D002" w14:textId="77777777" w:rsidR="00135FED" w:rsidRDefault="00135FED" w:rsidP="00135FED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1CCD189" w14:textId="77777777" w:rsidR="00135FED" w:rsidRDefault="00135FED" w:rsidP="00135FED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98F7BDD" w14:textId="77777777" w:rsidR="00135FED" w:rsidRDefault="00135FED" w:rsidP="00135FED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08FBA4E" w14:textId="77777777" w:rsidR="00135FED" w:rsidRDefault="00135FED" w:rsidP="00135FED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4EB2730" w14:textId="77777777" w:rsidR="00135FED" w:rsidRDefault="00135FED" w:rsidP="00135FED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C4B4928" w14:textId="77777777" w:rsidR="00135FED" w:rsidRPr="00946185" w:rsidRDefault="00135FED" w:rsidP="00135FED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.</w:t>
      </w:r>
    </w:p>
    <w:p w14:paraId="4F4272E0" w14:textId="77777777" w:rsidR="00135FED" w:rsidRPr="001274D7" w:rsidRDefault="00135FED" w:rsidP="00135FE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433DD211" w14:textId="0A70E0CC" w:rsidR="00135FED" w:rsidRDefault="00135FED" w:rsidP="00135FED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4A47E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3C5FC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6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2DB59082" w14:textId="77777777" w:rsidR="00135FED" w:rsidRPr="00C07D5D" w:rsidRDefault="00135FED" w:rsidP="00135FED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F992C62" w14:textId="77777777" w:rsidR="004A47EF" w:rsidRDefault="004A47EF" w:rsidP="00654AFF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CA801CA" w14:textId="5FB8ED11" w:rsidR="00654AFF" w:rsidRPr="003D6F25" w:rsidRDefault="003C5FCF" w:rsidP="00654AFF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6</w:t>
      </w:r>
      <w:r w:rsidR="00654AFF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654AFF"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="00654AFF" w:rsidRPr="003D6F25">
        <w:rPr>
          <w:rFonts w:ascii="Times New Roman" w:hAnsi="Times New Roman"/>
          <w:sz w:val="24"/>
          <w:szCs w:val="24"/>
          <w:lang w:eastAsia="en-GB"/>
        </w:rPr>
        <w:t xml:space="preserve">is the point with coordinates </w:t>
      </w:r>
      <w:r w:rsidR="00654AFF"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="00654AFF" w:rsidRPr="003D6F25">
        <w:rPr>
          <w:rFonts w:ascii="Times New Roman" w:hAnsi="Times New Roman"/>
          <w:sz w:val="24"/>
          <w:szCs w:val="24"/>
          <w:lang w:eastAsia="en-GB"/>
        </w:rPr>
        <w:t>5, 9</w:t>
      </w:r>
      <w:r w:rsidR="00654AFF" w:rsidRPr="00A255B8">
        <w:rPr>
          <w:rFonts w:ascii="Times New Roman" w:hAnsi="Times New Roman"/>
          <w:sz w:val="24"/>
          <w:szCs w:val="24"/>
          <w:lang w:eastAsia="en-GB"/>
        </w:rPr>
        <w:t>)</w:t>
      </w:r>
    </w:p>
    <w:p w14:paraId="045987C4" w14:textId="77777777" w:rsidR="00654AFF" w:rsidRPr="003D6F25" w:rsidRDefault="00654AFF" w:rsidP="00654AFF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is the point with coordinates </w:t>
      </w: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d</w:t>
      </w:r>
      <w:r w:rsidRPr="003D6F25">
        <w:rPr>
          <w:rFonts w:ascii="Times New Roman" w:hAnsi="Times New Roman"/>
          <w:sz w:val="24"/>
          <w:szCs w:val="24"/>
          <w:lang w:eastAsia="en-GB"/>
        </w:rPr>
        <w:t>, 15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</w:p>
    <w:p w14:paraId="79BA1489" w14:textId="77777777" w:rsidR="00654AFF" w:rsidRPr="003D6F25" w:rsidRDefault="00654AFF" w:rsidP="00654AFF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The gradient of the line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 </w:t>
      </w:r>
      <w:r w:rsidRPr="003D6F25">
        <w:rPr>
          <w:rFonts w:ascii="Times New Roman" w:hAnsi="Times New Roman"/>
          <w:sz w:val="24"/>
          <w:szCs w:val="24"/>
          <w:lang w:eastAsia="en-GB"/>
        </w:rPr>
        <w:t>is 3</w:t>
      </w:r>
    </w:p>
    <w:p w14:paraId="72B2BDA8" w14:textId="77777777" w:rsidR="00654AFF" w:rsidRPr="003D6F25" w:rsidRDefault="00654AFF" w:rsidP="00654AFF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Work out the value of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d</w:t>
      </w:r>
      <w:r w:rsidRPr="003D6F25">
        <w:rPr>
          <w:rFonts w:ascii="Times New Roman" w:hAnsi="Times New Roman"/>
          <w:sz w:val="24"/>
          <w:szCs w:val="24"/>
          <w:lang w:eastAsia="en-GB"/>
        </w:rPr>
        <w:t>.</w:t>
      </w:r>
    </w:p>
    <w:p w14:paraId="4E22D9D4" w14:textId="77777777" w:rsidR="00654AFF" w:rsidRDefault="00654AFF" w:rsidP="00654AF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A0B8756" w14:textId="77777777" w:rsidR="00654AFF" w:rsidRDefault="00654AFF" w:rsidP="00654AF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753C89C" w14:textId="77777777" w:rsidR="00654AFF" w:rsidRDefault="00654AFF" w:rsidP="00654AF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43BE66" w14:textId="77777777" w:rsidR="00654AFF" w:rsidRDefault="00654AFF" w:rsidP="00654AF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EC0B99" w14:textId="77777777" w:rsidR="00654AFF" w:rsidRDefault="00654AFF" w:rsidP="00654AF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B85BD6E" w14:textId="77777777" w:rsidR="00654AFF" w:rsidRDefault="00654AFF" w:rsidP="00654AF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4C0FE6E" w14:textId="77777777" w:rsidR="00654AFF" w:rsidRDefault="00654AFF" w:rsidP="00654AF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ED70CA" w14:textId="77777777" w:rsidR="00654AFF" w:rsidRDefault="00654AFF" w:rsidP="00654AF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20CE361" w14:textId="77777777" w:rsidR="00654AFF" w:rsidRDefault="00654AFF" w:rsidP="00654AF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37BCC98" w14:textId="77777777" w:rsidR="00654AFF" w:rsidRDefault="00654AFF" w:rsidP="00654AF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649A38" w14:textId="77777777" w:rsidR="00654AFF" w:rsidRDefault="00654AFF" w:rsidP="00654AF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7D1643" w14:textId="77777777" w:rsidR="00654AFF" w:rsidRDefault="00654AFF" w:rsidP="00654AF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6CBB97E" w14:textId="77777777" w:rsidR="00654AFF" w:rsidRDefault="00654AFF" w:rsidP="00654AF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97F69B" w14:textId="77777777" w:rsidR="00654AFF" w:rsidRDefault="00654AFF" w:rsidP="00654AF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DC7E5C" w14:textId="77777777" w:rsidR="00654AFF" w:rsidRPr="003D6F25" w:rsidRDefault="00654AFF" w:rsidP="00654AFF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.</w:t>
      </w:r>
    </w:p>
    <w:p w14:paraId="65E87865" w14:textId="1B4E0317" w:rsidR="00654AFF" w:rsidRDefault="00654AFF" w:rsidP="00654AF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3C5FCF">
        <w:rPr>
          <w:rFonts w:ascii="Times New Roman" w:hAnsi="Times New Roman"/>
          <w:b/>
          <w:bCs/>
          <w:sz w:val="24"/>
          <w:szCs w:val="24"/>
          <w:lang w:eastAsia="en-GB"/>
        </w:rPr>
        <w:t>16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CBC4527" w14:textId="2EB1F2EE" w:rsidR="00135FED" w:rsidRDefault="00654AFF" w:rsidP="00DE6F5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BCEA311" w14:textId="77777777" w:rsidR="004A47EF" w:rsidRDefault="004A47EF" w:rsidP="001B2DFB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E4F181F" w14:textId="77777777" w:rsidR="006C13A8" w:rsidRDefault="006C13A8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1FDA5626" w14:textId="1E2744B6" w:rsidR="001B2DFB" w:rsidRPr="0027767E" w:rsidRDefault="004A47EF" w:rsidP="001B2DFB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3C5FCF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1B2DF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B2DFB" w:rsidRPr="00CF7C32">
        <w:rPr>
          <w:rFonts w:ascii="Times New Roman" w:hAnsi="Times New Roman"/>
          <w:sz w:val="24"/>
          <w:szCs w:val="24"/>
          <w:lang w:eastAsia="en-GB"/>
        </w:rPr>
        <w:t>(</w:t>
      </w:r>
      <w:r w:rsidR="001B2DFB" w:rsidRPr="00CF7C32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1B2DFB" w:rsidRPr="00CF7C32">
        <w:rPr>
          <w:rFonts w:ascii="Times New Roman" w:hAnsi="Times New Roman"/>
          <w:sz w:val="24"/>
          <w:szCs w:val="24"/>
          <w:lang w:eastAsia="en-GB"/>
        </w:rPr>
        <w:t>)</w:t>
      </w:r>
      <w:r w:rsidR="001B2DFB" w:rsidRPr="00CF7C32">
        <w:rPr>
          <w:rFonts w:ascii="Times New Roman" w:hAnsi="Times New Roman"/>
          <w:i/>
          <w:sz w:val="24"/>
          <w:szCs w:val="24"/>
          <w:lang w:eastAsia="en-GB"/>
        </w:rPr>
        <w:tab/>
      </w:r>
      <w:r w:rsidR="001B2DFB" w:rsidRPr="0027767E">
        <w:rPr>
          <w:rFonts w:ascii="Times New Roman" w:hAnsi="Times New Roman"/>
          <w:sz w:val="24"/>
          <w:szCs w:val="24"/>
          <w:lang w:eastAsia="en-GB"/>
        </w:rPr>
        <w:t>Complete this table of values for</w:t>
      </w:r>
      <w:r w:rsidR="001B2DFB">
        <w:rPr>
          <w:rFonts w:ascii="Times New Roman" w:hAnsi="Times New Roman"/>
          <w:sz w:val="24"/>
          <w:szCs w:val="24"/>
          <w:lang w:eastAsia="en-GB"/>
        </w:rPr>
        <w:tab/>
      </w:r>
      <w:r w:rsidR="001B2DFB" w:rsidRPr="0027767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1B2DFB" w:rsidRPr="0027767E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="001B2DFB" w:rsidRPr="0027767E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1B2DFB" w:rsidRPr="00812660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1B2DFB" w:rsidRPr="0027767E">
        <w:rPr>
          <w:rFonts w:ascii="Times New Roman" w:hAnsi="Times New Roman"/>
          <w:sz w:val="24"/>
          <w:szCs w:val="24"/>
          <w:lang w:eastAsia="en-GB"/>
        </w:rPr>
        <w:t xml:space="preserve"> + </w:t>
      </w:r>
      <w:r w:rsidR="001B2DFB" w:rsidRPr="0027767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1B2DFB" w:rsidRPr="0027767E">
        <w:rPr>
          <w:rFonts w:ascii="Times New Roman" w:hAnsi="Times New Roman"/>
          <w:sz w:val="24"/>
          <w:szCs w:val="24"/>
          <w:lang w:eastAsia="en-GB"/>
        </w:rPr>
        <w:t>– 4</w:t>
      </w:r>
    </w:p>
    <w:p w14:paraId="1627BDCF" w14:textId="77777777" w:rsidR="001B2DFB" w:rsidRPr="00812660" w:rsidRDefault="001B2DFB" w:rsidP="001B2DFB">
      <w:pPr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  <w:lang w:eastAsia="en-GB"/>
        </w:rPr>
      </w:pPr>
    </w:p>
    <w:tbl>
      <w:tblPr>
        <w:tblW w:w="804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05"/>
        <w:gridCol w:w="1005"/>
        <w:gridCol w:w="1005"/>
        <w:gridCol w:w="1005"/>
        <w:gridCol w:w="1005"/>
        <w:gridCol w:w="1005"/>
        <w:gridCol w:w="1006"/>
        <w:gridCol w:w="1006"/>
      </w:tblGrid>
      <w:tr w:rsidR="001B2DFB" w:rsidRPr="00160C77" w14:paraId="207A4EDF" w14:textId="77777777" w:rsidTr="00980A1B">
        <w:trPr>
          <w:trHeight w:val="505"/>
          <w:jc w:val="center"/>
        </w:trPr>
        <w:tc>
          <w:tcPr>
            <w:tcW w:w="1005" w:type="dxa"/>
            <w:shd w:val="clear" w:color="auto" w:fill="auto"/>
            <w:vAlign w:val="center"/>
          </w:tcPr>
          <w:p w14:paraId="0DA9650D" w14:textId="77777777" w:rsidR="001B2DFB" w:rsidRPr="00160C77" w:rsidRDefault="001B2DFB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  <w:r w:rsidRPr="00160C7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x</w:t>
            </w:r>
          </w:p>
        </w:tc>
        <w:tc>
          <w:tcPr>
            <w:tcW w:w="1005" w:type="dxa"/>
            <w:shd w:val="clear" w:color="auto" w:fill="auto"/>
            <w:vAlign w:val="center"/>
          </w:tcPr>
          <w:p w14:paraId="369655B3" w14:textId="77777777" w:rsidR="001B2DFB" w:rsidRPr="00160C77" w:rsidRDefault="001B2DFB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160C77">
              <w:rPr>
                <w:rFonts w:ascii="Times New Roman" w:hAnsi="Times New Roman"/>
                <w:sz w:val="24"/>
                <w:szCs w:val="24"/>
                <w:lang w:eastAsia="en-GB"/>
              </w:rPr>
              <w:t>–3</w:t>
            </w:r>
          </w:p>
        </w:tc>
        <w:tc>
          <w:tcPr>
            <w:tcW w:w="1005" w:type="dxa"/>
            <w:shd w:val="clear" w:color="auto" w:fill="auto"/>
            <w:vAlign w:val="center"/>
          </w:tcPr>
          <w:p w14:paraId="406293C9" w14:textId="77777777" w:rsidR="001B2DFB" w:rsidRPr="00160C77" w:rsidRDefault="001B2DFB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160C77">
              <w:rPr>
                <w:rFonts w:ascii="Times New Roman" w:hAnsi="Times New Roman"/>
                <w:sz w:val="24"/>
                <w:szCs w:val="24"/>
                <w:lang w:eastAsia="en-GB"/>
              </w:rPr>
              <w:t>–2</w:t>
            </w:r>
          </w:p>
        </w:tc>
        <w:tc>
          <w:tcPr>
            <w:tcW w:w="1005" w:type="dxa"/>
            <w:shd w:val="clear" w:color="auto" w:fill="auto"/>
            <w:vAlign w:val="center"/>
          </w:tcPr>
          <w:p w14:paraId="20CC651B" w14:textId="77777777" w:rsidR="001B2DFB" w:rsidRPr="00160C77" w:rsidRDefault="001B2DFB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160C77">
              <w:rPr>
                <w:rFonts w:ascii="Times New Roman" w:hAnsi="Times New Roman"/>
                <w:sz w:val="24"/>
                <w:szCs w:val="24"/>
                <w:lang w:eastAsia="en-GB"/>
              </w:rPr>
              <w:t>–1</w:t>
            </w:r>
          </w:p>
        </w:tc>
        <w:tc>
          <w:tcPr>
            <w:tcW w:w="1005" w:type="dxa"/>
            <w:shd w:val="clear" w:color="auto" w:fill="auto"/>
            <w:vAlign w:val="center"/>
          </w:tcPr>
          <w:p w14:paraId="5C4F838A" w14:textId="77777777" w:rsidR="001B2DFB" w:rsidRPr="00160C77" w:rsidRDefault="001B2DFB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160C77"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  <w:t>0</w:t>
            </w:r>
          </w:p>
        </w:tc>
        <w:tc>
          <w:tcPr>
            <w:tcW w:w="1005" w:type="dxa"/>
            <w:shd w:val="clear" w:color="auto" w:fill="auto"/>
            <w:vAlign w:val="center"/>
          </w:tcPr>
          <w:p w14:paraId="717630F4" w14:textId="77777777" w:rsidR="001B2DFB" w:rsidRPr="00160C77" w:rsidRDefault="001B2DFB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160C77"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1006" w:type="dxa"/>
            <w:shd w:val="clear" w:color="auto" w:fill="auto"/>
            <w:vAlign w:val="center"/>
          </w:tcPr>
          <w:p w14:paraId="5E40E917" w14:textId="77777777" w:rsidR="001B2DFB" w:rsidRPr="00160C77" w:rsidRDefault="001B2DFB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160C77"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1006" w:type="dxa"/>
            <w:shd w:val="clear" w:color="auto" w:fill="auto"/>
            <w:vAlign w:val="center"/>
          </w:tcPr>
          <w:p w14:paraId="7B3AF949" w14:textId="77777777" w:rsidR="001B2DFB" w:rsidRPr="00160C77" w:rsidRDefault="001B2DFB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160C77"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  <w:t>3</w:t>
            </w:r>
          </w:p>
        </w:tc>
      </w:tr>
      <w:tr w:rsidR="001B2DFB" w:rsidRPr="00160C77" w14:paraId="0C28168D" w14:textId="77777777" w:rsidTr="00980A1B">
        <w:trPr>
          <w:trHeight w:val="532"/>
          <w:jc w:val="center"/>
        </w:trPr>
        <w:tc>
          <w:tcPr>
            <w:tcW w:w="1005" w:type="dxa"/>
            <w:shd w:val="clear" w:color="auto" w:fill="auto"/>
            <w:vAlign w:val="center"/>
          </w:tcPr>
          <w:p w14:paraId="0F30837A" w14:textId="77777777" w:rsidR="001B2DFB" w:rsidRPr="00160C77" w:rsidRDefault="001B2DFB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  <w:r w:rsidRPr="00160C7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y</w:t>
            </w:r>
          </w:p>
        </w:tc>
        <w:tc>
          <w:tcPr>
            <w:tcW w:w="1005" w:type="dxa"/>
            <w:shd w:val="clear" w:color="auto" w:fill="auto"/>
            <w:vAlign w:val="center"/>
          </w:tcPr>
          <w:p w14:paraId="53309737" w14:textId="77777777" w:rsidR="001B2DFB" w:rsidRPr="00160C77" w:rsidRDefault="001B2DFB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</w:p>
        </w:tc>
        <w:tc>
          <w:tcPr>
            <w:tcW w:w="1005" w:type="dxa"/>
            <w:shd w:val="clear" w:color="auto" w:fill="auto"/>
            <w:vAlign w:val="center"/>
          </w:tcPr>
          <w:p w14:paraId="0A260628" w14:textId="77777777" w:rsidR="001B2DFB" w:rsidRPr="00160C77" w:rsidRDefault="001B2DFB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160C77">
              <w:rPr>
                <w:rFonts w:ascii="Times New Roman" w:hAnsi="Times New Roman"/>
                <w:sz w:val="24"/>
                <w:szCs w:val="24"/>
                <w:lang w:eastAsia="en-GB"/>
              </w:rPr>
              <w:t>–2</w:t>
            </w:r>
          </w:p>
        </w:tc>
        <w:tc>
          <w:tcPr>
            <w:tcW w:w="1005" w:type="dxa"/>
            <w:shd w:val="clear" w:color="auto" w:fill="auto"/>
            <w:vAlign w:val="center"/>
          </w:tcPr>
          <w:p w14:paraId="6FC6D298" w14:textId="77777777" w:rsidR="001B2DFB" w:rsidRPr="00160C77" w:rsidRDefault="001B2DFB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160C77">
              <w:rPr>
                <w:rFonts w:ascii="Times New Roman" w:hAnsi="Times New Roman"/>
                <w:sz w:val="24"/>
                <w:szCs w:val="24"/>
                <w:lang w:eastAsia="en-GB"/>
              </w:rPr>
              <w:t>–4</w:t>
            </w:r>
          </w:p>
        </w:tc>
        <w:tc>
          <w:tcPr>
            <w:tcW w:w="1005" w:type="dxa"/>
            <w:shd w:val="clear" w:color="auto" w:fill="auto"/>
            <w:vAlign w:val="center"/>
          </w:tcPr>
          <w:p w14:paraId="3989F58C" w14:textId="77777777" w:rsidR="001B2DFB" w:rsidRPr="00160C77" w:rsidRDefault="001B2DFB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</w:p>
        </w:tc>
        <w:tc>
          <w:tcPr>
            <w:tcW w:w="1005" w:type="dxa"/>
            <w:shd w:val="clear" w:color="auto" w:fill="auto"/>
            <w:vAlign w:val="center"/>
          </w:tcPr>
          <w:p w14:paraId="7C9DDE16" w14:textId="77777777" w:rsidR="001B2DFB" w:rsidRPr="00160C77" w:rsidRDefault="001B2DFB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160C77">
              <w:rPr>
                <w:rFonts w:ascii="Times New Roman" w:hAnsi="Times New Roman"/>
                <w:sz w:val="24"/>
                <w:szCs w:val="24"/>
                <w:lang w:eastAsia="en-GB"/>
              </w:rPr>
              <w:t>–2</w:t>
            </w:r>
          </w:p>
        </w:tc>
        <w:tc>
          <w:tcPr>
            <w:tcW w:w="1006" w:type="dxa"/>
            <w:shd w:val="clear" w:color="auto" w:fill="auto"/>
            <w:vAlign w:val="center"/>
          </w:tcPr>
          <w:p w14:paraId="4F5DF737" w14:textId="77777777" w:rsidR="001B2DFB" w:rsidRPr="00160C77" w:rsidRDefault="001B2DFB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14:paraId="62E1D152" w14:textId="77777777" w:rsidR="001B2DFB" w:rsidRPr="00160C77" w:rsidRDefault="001B2DFB" w:rsidP="00980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</w:p>
        </w:tc>
      </w:tr>
    </w:tbl>
    <w:p w14:paraId="78F5D7F1" w14:textId="77777777" w:rsidR="001B2DFB" w:rsidRPr="0027767E" w:rsidRDefault="001B2DFB" w:rsidP="001B2DF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0A6A25A6" w14:textId="77777777" w:rsidR="001B2DFB" w:rsidRPr="0027767E" w:rsidRDefault="001B2DFB" w:rsidP="001B2DF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7767E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253316C4" w14:textId="77777777" w:rsidR="001B2DFB" w:rsidRDefault="001B2DFB" w:rsidP="001B2DF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CF7C32">
        <w:rPr>
          <w:rFonts w:ascii="Times New Roman" w:hAnsi="Times New Roman"/>
          <w:sz w:val="24"/>
          <w:szCs w:val="24"/>
          <w:lang w:eastAsia="en-GB"/>
        </w:rPr>
        <w:t>(</w:t>
      </w:r>
      <w:r w:rsidRPr="00CF7C32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F7C32">
        <w:rPr>
          <w:rFonts w:ascii="Times New Roman" w:hAnsi="Times New Roman"/>
          <w:sz w:val="24"/>
          <w:szCs w:val="24"/>
          <w:lang w:eastAsia="en-GB"/>
        </w:rPr>
        <w:t>)</w:t>
      </w:r>
      <w:r w:rsidRPr="00CF7C32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27767E">
        <w:rPr>
          <w:rFonts w:ascii="Times New Roman" w:hAnsi="Times New Roman"/>
          <w:sz w:val="24"/>
          <w:szCs w:val="24"/>
          <w:lang w:eastAsia="en-GB"/>
        </w:rPr>
        <w:t xml:space="preserve">On the grid, draw the graph of </w:t>
      </w:r>
      <w:r w:rsidRPr="0027767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27767E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Pr="0027767E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0413A7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27767E">
        <w:rPr>
          <w:rFonts w:ascii="Times New Roman" w:hAnsi="Times New Roman"/>
          <w:sz w:val="24"/>
          <w:szCs w:val="24"/>
          <w:lang w:eastAsia="en-GB"/>
        </w:rPr>
        <w:t xml:space="preserve"> + </w:t>
      </w:r>
      <w:r w:rsidRPr="0027767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27767E">
        <w:rPr>
          <w:rFonts w:ascii="Times New Roman" w:hAnsi="Times New Roman"/>
          <w:sz w:val="24"/>
          <w:szCs w:val="24"/>
          <w:lang w:eastAsia="en-GB"/>
        </w:rPr>
        <w:t xml:space="preserve">– 4 for values of </w:t>
      </w:r>
      <w:r w:rsidRPr="0027767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27767E">
        <w:rPr>
          <w:rFonts w:ascii="Times New Roman" w:hAnsi="Times New Roman"/>
          <w:sz w:val="24"/>
          <w:szCs w:val="24"/>
          <w:lang w:eastAsia="en-GB"/>
        </w:rPr>
        <w:t>from –3 to 3</w:t>
      </w:r>
    </w:p>
    <w:p w14:paraId="33FD1F4A" w14:textId="77777777" w:rsidR="001B2DFB" w:rsidRDefault="001B2DFB" w:rsidP="001B2DF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10A63BAB" w14:textId="77777777" w:rsidR="001B2DFB" w:rsidRPr="0027767E" w:rsidRDefault="001B2DFB" w:rsidP="001B2DFB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0413A7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1749B3F7" wp14:editId="0189CF98">
            <wp:extent cx="5274310" cy="3907155"/>
            <wp:effectExtent l="0" t="0" r="254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0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4BC42B" w14:textId="77777777" w:rsidR="001B2DFB" w:rsidRPr="0027767E" w:rsidRDefault="001B2DFB" w:rsidP="001B2DF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7767E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79B19689" w14:textId="77777777" w:rsidR="001B2DFB" w:rsidRPr="0027767E" w:rsidRDefault="001B2DFB" w:rsidP="001B2DF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CF7C32">
        <w:rPr>
          <w:rFonts w:ascii="Times New Roman" w:hAnsi="Times New Roman"/>
          <w:sz w:val="24"/>
          <w:szCs w:val="24"/>
          <w:lang w:eastAsia="en-GB"/>
        </w:rPr>
        <w:t>(</w:t>
      </w:r>
      <w:r w:rsidRPr="00CF7C32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F7C32">
        <w:rPr>
          <w:rFonts w:ascii="Times New Roman" w:hAnsi="Times New Roman"/>
          <w:sz w:val="24"/>
          <w:szCs w:val="24"/>
          <w:lang w:eastAsia="en-GB"/>
        </w:rPr>
        <w:t>)</w:t>
      </w:r>
      <w:r w:rsidRPr="00CF7C32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27767E">
        <w:rPr>
          <w:rFonts w:ascii="Times New Roman" w:hAnsi="Times New Roman"/>
          <w:sz w:val="24"/>
          <w:szCs w:val="24"/>
          <w:lang w:eastAsia="en-GB"/>
        </w:rPr>
        <w:t xml:space="preserve">Use the graph to estimate a solution to </w:t>
      </w:r>
      <w:r w:rsidRPr="0027767E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0413A7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27767E">
        <w:rPr>
          <w:rFonts w:ascii="Times New Roman" w:hAnsi="Times New Roman"/>
          <w:sz w:val="24"/>
          <w:szCs w:val="24"/>
          <w:lang w:eastAsia="en-GB"/>
        </w:rPr>
        <w:t xml:space="preserve"> + </w:t>
      </w:r>
      <w:r w:rsidRPr="0027767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27767E">
        <w:rPr>
          <w:rFonts w:ascii="Times New Roman" w:hAnsi="Times New Roman"/>
          <w:sz w:val="24"/>
          <w:szCs w:val="24"/>
          <w:lang w:eastAsia="en-GB"/>
        </w:rPr>
        <w:t>– 4 = 0</w:t>
      </w:r>
    </w:p>
    <w:p w14:paraId="2CE8FBB5" w14:textId="77777777" w:rsidR="001B2DFB" w:rsidRDefault="001B2DFB" w:rsidP="001B2D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10D2500" w14:textId="77777777" w:rsidR="001B2DFB" w:rsidRDefault="001B2DFB" w:rsidP="001B2D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512718" w14:textId="77777777" w:rsidR="001B2DFB" w:rsidRDefault="001B2DFB" w:rsidP="001B2D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455C977" w14:textId="77777777" w:rsidR="001B2DFB" w:rsidRDefault="001B2DFB" w:rsidP="001B2D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1EC874" w14:textId="77777777" w:rsidR="001B2DFB" w:rsidRPr="0027767E" w:rsidRDefault="001B2DFB" w:rsidP="001B2D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29FCC51C" w14:textId="77777777" w:rsidR="001B2DFB" w:rsidRPr="0027767E" w:rsidRDefault="001B2DFB" w:rsidP="001B2DF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7767E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61229B23" w14:textId="3CE6F473" w:rsidR="001B2DFB" w:rsidRDefault="001B2DFB" w:rsidP="001B2DFB">
      <w:pPr>
        <w:pBdr>
          <w:bottom w:val="single" w:sz="12" w:space="1" w:color="auto"/>
        </w:pBd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0185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4A47EF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3C5FCF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27767E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033CB546" w14:textId="77777777" w:rsidR="003C5FCF" w:rsidRDefault="003C5FCF" w:rsidP="001B2DFB">
      <w:pPr>
        <w:pBdr>
          <w:bottom w:val="single" w:sz="12" w:space="1" w:color="auto"/>
        </w:pBd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72B22E8" w14:textId="77777777" w:rsidR="003C5FCF" w:rsidRDefault="003C5FCF" w:rsidP="001B2DF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BA77BE6" w14:textId="4C79F246" w:rsidR="00204AA8" w:rsidRPr="00A02DD5" w:rsidRDefault="00204AA8" w:rsidP="00AC2567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A02DD5">
        <w:rPr>
          <w:rFonts w:ascii="Times New Roman" w:hAnsi="Times New Roman" w:cs="Times New Roman"/>
          <w:b/>
          <w:bCs/>
          <w:sz w:val="24"/>
          <w:szCs w:val="24"/>
        </w:rPr>
        <w:t xml:space="preserve">TOTAL MARKS FOR PAPER: </w:t>
      </w:r>
      <w:r w:rsidR="009278A8" w:rsidRPr="00A02DD5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="003C5FCF">
        <w:rPr>
          <w:rFonts w:ascii="Times New Roman" w:hAnsi="Times New Roman" w:cs="Times New Roman"/>
          <w:b/>
          <w:bCs/>
          <w:sz w:val="24"/>
          <w:szCs w:val="24"/>
        </w:rPr>
        <w:t>8</w:t>
      </w:r>
    </w:p>
    <w:p w14:paraId="55BF89DB" w14:textId="449A26A7" w:rsidR="00B73A10" w:rsidRPr="00C84BA8" w:rsidRDefault="00B73A10" w:rsidP="00C84BA8"/>
    <w:sectPr w:rsidR="00B73A10" w:rsidRPr="00C84BA8">
      <w:headerReference w:type="default" r:id="rId32"/>
      <w:footerReference w:type="default" r:id="rId3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CA44CFC" w14:textId="77777777" w:rsidR="00A17178" w:rsidRDefault="00A17178" w:rsidP="00175BBA">
      <w:r>
        <w:separator/>
      </w:r>
    </w:p>
  </w:endnote>
  <w:endnote w:type="continuationSeparator" w:id="0">
    <w:p w14:paraId="76CCA2FD" w14:textId="77777777" w:rsidR="00A17178" w:rsidRDefault="00A17178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D68EE39" w14:textId="77777777" w:rsidR="00A17178" w:rsidRDefault="00A17178" w:rsidP="00175BBA">
      <w:r>
        <w:separator/>
      </w:r>
    </w:p>
  </w:footnote>
  <w:footnote w:type="continuationSeparator" w:id="0">
    <w:p w14:paraId="04168DA6" w14:textId="77777777" w:rsidR="00A17178" w:rsidRDefault="00A17178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56E9CD0F" w:rsidR="00EC44AB" w:rsidRPr="00EC44AB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 xml:space="preserve">1MA1 </w:t>
    </w:r>
    <w:r w:rsidR="00A02DD5">
      <w:rPr>
        <w:rFonts w:ascii="Times New Roman" w:hAnsi="Times New Roman"/>
        <w:b/>
        <w:bCs/>
        <w:sz w:val="24"/>
        <w:szCs w:val="24"/>
      </w:rPr>
      <w:t>Foundation themed</w:t>
    </w:r>
    <w:r>
      <w:rPr>
        <w:rFonts w:ascii="Times New Roman" w:hAnsi="Times New Roman"/>
        <w:b/>
        <w:bCs/>
        <w:sz w:val="24"/>
        <w:szCs w:val="24"/>
      </w:rPr>
      <w:t xml:space="preserve"> papers: </w:t>
    </w:r>
    <w:r w:rsidR="009278A8" w:rsidRPr="009278A8">
      <w:rPr>
        <w:rFonts w:ascii="Times New Roman" w:hAnsi="Times New Roman"/>
        <w:b/>
        <w:bCs/>
        <w:sz w:val="24"/>
        <w:szCs w:val="24"/>
      </w:rPr>
      <w:t>Points Lines and Curv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69DB3361"/>
    <w:multiLevelType w:val="hybridMultilevel"/>
    <w:tmpl w:val="32788A5C"/>
    <w:lvl w:ilvl="0" w:tplc="08090001">
      <w:numFmt w:val="decimal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57B00"/>
    <w:rsid w:val="00057BD1"/>
    <w:rsid w:val="000810E8"/>
    <w:rsid w:val="000971DD"/>
    <w:rsid w:val="000A54BF"/>
    <w:rsid w:val="000C343B"/>
    <w:rsid w:val="000E6956"/>
    <w:rsid w:val="000F4A4E"/>
    <w:rsid w:val="000F4EF5"/>
    <w:rsid w:val="000F7F86"/>
    <w:rsid w:val="001030FC"/>
    <w:rsid w:val="00120AC1"/>
    <w:rsid w:val="00135FED"/>
    <w:rsid w:val="001443EA"/>
    <w:rsid w:val="0014526D"/>
    <w:rsid w:val="001526D3"/>
    <w:rsid w:val="00163AE8"/>
    <w:rsid w:val="00175BBA"/>
    <w:rsid w:val="00176B32"/>
    <w:rsid w:val="001823FE"/>
    <w:rsid w:val="001A7AC0"/>
    <w:rsid w:val="001B10D8"/>
    <w:rsid w:val="001B2DFB"/>
    <w:rsid w:val="001E4F60"/>
    <w:rsid w:val="001E5989"/>
    <w:rsid w:val="0020371A"/>
    <w:rsid w:val="00204AA8"/>
    <w:rsid w:val="00222221"/>
    <w:rsid w:val="002565AE"/>
    <w:rsid w:val="002809F3"/>
    <w:rsid w:val="002963E6"/>
    <w:rsid w:val="002A12FA"/>
    <w:rsid w:val="002A2E5C"/>
    <w:rsid w:val="002B6A35"/>
    <w:rsid w:val="002D64C7"/>
    <w:rsid w:val="003034F9"/>
    <w:rsid w:val="00324619"/>
    <w:rsid w:val="00330798"/>
    <w:rsid w:val="003377BB"/>
    <w:rsid w:val="00343318"/>
    <w:rsid w:val="0037116D"/>
    <w:rsid w:val="00395D60"/>
    <w:rsid w:val="003B496B"/>
    <w:rsid w:val="003C10A5"/>
    <w:rsid w:val="003C2D08"/>
    <w:rsid w:val="003C5FCF"/>
    <w:rsid w:val="00405147"/>
    <w:rsid w:val="004054AB"/>
    <w:rsid w:val="00414093"/>
    <w:rsid w:val="004538A5"/>
    <w:rsid w:val="004574F4"/>
    <w:rsid w:val="004A1220"/>
    <w:rsid w:val="004A47EF"/>
    <w:rsid w:val="004B0AB9"/>
    <w:rsid w:val="004E1A95"/>
    <w:rsid w:val="005010A6"/>
    <w:rsid w:val="00511E8A"/>
    <w:rsid w:val="00515A97"/>
    <w:rsid w:val="00523741"/>
    <w:rsid w:val="00532963"/>
    <w:rsid w:val="00535338"/>
    <w:rsid w:val="00536D15"/>
    <w:rsid w:val="00540C60"/>
    <w:rsid w:val="005631A7"/>
    <w:rsid w:val="00570F59"/>
    <w:rsid w:val="005822DE"/>
    <w:rsid w:val="00585446"/>
    <w:rsid w:val="00587B32"/>
    <w:rsid w:val="005A3C6A"/>
    <w:rsid w:val="005A5462"/>
    <w:rsid w:val="005B347C"/>
    <w:rsid w:val="005D7C35"/>
    <w:rsid w:val="005E5A3C"/>
    <w:rsid w:val="00605077"/>
    <w:rsid w:val="00614D11"/>
    <w:rsid w:val="00615976"/>
    <w:rsid w:val="00624B01"/>
    <w:rsid w:val="00633511"/>
    <w:rsid w:val="00651689"/>
    <w:rsid w:val="00654AFF"/>
    <w:rsid w:val="00663EFE"/>
    <w:rsid w:val="006836D3"/>
    <w:rsid w:val="006B0B8D"/>
    <w:rsid w:val="006C13A8"/>
    <w:rsid w:val="006F55BF"/>
    <w:rsid w:val="006F5905"/>
    <w:rsid w:val="006F62CB"/>
    <w:rsid w:val="00723957"/>
    <w:rsid w:val="0072718D"/>
    <w:rsid w:val="00782B20"/>
    <w:rsid w:val="00787520"/>
    <w:rsid w:val="00797E94"/>
    <w:rsid w:val="007A336F"/>
    <w:rsid w:val="007A45C8"/>
    <w:rsid w:val="007D1500"/>
    <w:rsid w:val="007E6F22"/>
    <w:rsid w:val="007F3693"/>
    <w:rsid w:val="00810B3F"/>
    <w:rsid w:val="00827782"/>
    <w:rsid w:val="00844161"/>
    <w:rsid w:val="008B7183"/>
    <w:rsid w:val="008C0A25"/>
    <w:rsid w:val="008E0D99"/>
    <w:rsid w:val="008E1CF2"/>
    <w:rsid w:val="008F562D"/>
    <w:rsid w:val="009278A8"/>
    <w:rsid w:val="009425CE"/>
    <w:rsid w:val="009602D8"/>
    <w:rsid w:val="009A511D"/>
    <w:rsid w:val="009B0FFC"/>
    <w:rsid w:val="009B3D82"/>
    <w:rsid w:val="009B71CF"/>
    <w:rsid w:val="00A02DD5"/>
    <w:rsid w:val="00A17178"/>
    <w:rsid w:val="00A41D2E"/>
    <w:rsid w:val="00A5611E"/>
    <w:rsid w:val="00A613C9"/>
    <w:rsid w:val="00A62749"/>
    <w:rsid w:val="00A63683"/>
    <w:rsid w:val="00A7593A"/>
    <w:rsid w:val="00AA423B"/>
    <w:rsid w:val="00AB0346"/>
    <w:rsid w:val="00AC2567"/>
    <w:rsid w:val="00AC7E61"/>
    <w:rsid w:val="00AE4492"/>
    <w:rsid w:val="00B25C0E"/>
    <w:rsid w:val="00B60127"/>
    <w:rsid w:val="00B608CF"/>
    <w:rsid w:val="00B66F5F"/>
    <w:rsid w:val="00B73A10"/>
    <w:rsid w:val="00B857FF"/>
    <w:rsid w:val="00BB103B"/>
    <w:rsid w:val="00BB5CB8"/>
    <w:rsid w:val="00BC7598"/>
    <w:rsid w:val="00BE409D"/>
    <w:rsid w:val="00BF56DD"/>
    <w:rsid w:val="00C04C0A"/>
    <w:rsid w:val="00C0764A"/>
    <w:rsid w:val="00C0774A"/>
    <w:rsid w:val="00C21058"/>
    <w:rsid w:val="00C24AEF"/>
    <w:rsid w:val="00C45602"/>
    <w:rsid w:val="00C50AF5"/>
    <w:rsid w:val="00C84BA8"/>
    <w:rsid w:val="00C954DE"/>
    <w:rsid w:val="00CD2689"/>
    <w:rsid w:val="00CE0BB1"/>
    <w:rsid w:val="00CE5C1A"/>
    <w:rsid w:val="00D15E05"/>
    <w:rsid w:val="00D60A85"/>
    <w:rsid w:val="00D60D1A"/>
    <w:rsid w:val="00D65A46"/>
    <w:rsid w:val="00D74713"/>
    <w:rsid w:val="00D82FD3"/>
    <w:rsid w:val="00D8497C"/>
    <w:rsid w:val="00D964DE"/>
    <w:rsid w:val="00DC26AF"/>
    <w:rsid w:val="00DE0BCE"/>
    <w:rsid w:val="00DE31F7"/>
    <w:rsid w:val="00DE6F51"/>
    <w:rsid w:val="00DF386C"/>
    <w:rsid w:val="00E0122D"/>
    <w:rsid w:val="00E133C7"/>
    <w:rsid w:val="00E1539B"/>
    <w:rsid w:val="00E3135D"/>
    <w:rsid w:val="00E31A1D"/>
    <w:rsid w:val="00E3358D"/>
    <w:rsid w:val="00E50D62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C5367"/>
    <w:rsid w:val="00ED39E1"/>
    <w:rsid w:val="00ED6321"/>
    <w:rsid w:val="00EE3D82"/>
    <w:rsid w:val="00EF7697"/>
    <w:rsid w:val="00F314E4"/>
    <w:rsid w:val="00F3473D"/>
    <w:rsid w:val="00F962C1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A02DD5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A02DD5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80633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emf"/><Relationship Id="rId18" Type="http://schemas.openxmlformats.org/officeDocument/2006/relationships/image" Target="media/image10.emf"/><Relationship Id="rId26" Type="http://schemas.openxmlformats.org/officeDocument/2006/relationships/image" Target="media/image16.emf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oleObject" Target="embeddings/oleObject2.bin"/><Relationship Id="rId25" Type="http://schemas.openxmlformats.org/officeDocument/2006/relationships/image" Target="media/image15.e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image" Target="media/image12.emf"/><Relationship Id="rId29" Type="http://schemas.openxmlformats.org/officeDocument/2006/relationships/image" Target="media/image19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4.emf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image" Target="media/image18.png"/><Relationship Id="rId10" Type="http://schemas.openxmlformats.org/officeDocument/2006/relationships/image" Target="media/image4.png"/><Relationship Id="rId19" Type="http://schemas.openxmlformats.org/officeDocument/2006/relationships/image" Target="media/image11.emf"/><Relationship Id="rId31" Type="http://schemas.openxmlformats.org/officeDocument/2006/relationships/image" Target="media/image21.e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emf"/><Relationship Id="rId22" Type="http://schemas.openxmlformats.org/officeDocument/2006/relationships/image" Target="media/image13.emf"/><Relationship Id="rId27" Type="http://schemas.openxmlformats.org/officeDocument/2006/relationships/image" Target="media/image17.emf"/><Relationship Id="rId30" Type="http://schemas.openxmlformats.org/officeDocument/2006/relationships/image" Target="media/image20.e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2</TotalTime>
  <Pages>18</Pages>
  <Words>1036</Words>
  <Characters>5909</Characters>
  <Application>Microsoft Office Word</Application>
  <DocSecurity>0</DocSecurity>
  <Lines>49</Lines>
  <Paragraphs>13</Paragraphs>
  <ScaleCrop>false</ScaleCrop>
  <Company/>
  <LinksUpToDate>false</LinksUpToDate>
  <CharactersWithSpaces>69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36</cp:revision>
  <dcterms:created xsi:type="dcterms:W3CDTF">2019-10-18T05:47:00Z</dcterms:created>
  <dcterms:modified xsi:type="dcterms:W3CDTF">2020-08-27T1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